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F2D66" w:rsidRPr="006C69ED" w:rsidRDefault="00AF2D66" w:rsidP="00AF524E">
      <w:pPr>
        <w:pStyle w:val="questo"/>
        <w:spacing w:before="0"/>
        <w:rPr>
          <w:b/>
          <w:bCs/>
          <w:u w:val="single"/>
        </w:rPr>
      </w:pPr>
      <w:r>
        <w:rPr>
          <w:b/>
          <w:bCs/>
          <w:u w:val="single"/>
        </w:rPr>
        <w:t>Componentes da Aceleração Vetorial</w:t>
      </w:r>
    </w:p>
    <w:p w:rsidR="0057119C" w:rsidRDefault="0057119C" w:rsidP="00AF524E">
      <w:pPr>
        <w:pStyle w:val="questo"/>
        <w:spacing w:before="60"/>
        <w:rPr>
          <w:bCs/>
        </w:rPr>
      </w:pPr>
      <w:r>
        <w:rPr>
          <w:b/>
          <w:bCs/>
        </w:rPr>
        <w:t>1.</w:t>
      </w:r>
      <w:r>
        <w:rPr>
          <w:bCs/>
        </w:rPr>
        <w:tab/>
        <w:t xml:space="preserve">A função horária do espaço para um veículo que se desloca em trajetória retilínea é </w:t>
      </w:r>
      <w:r w:rsidRPr="00AF2D66">
        <w:rPr>
          <w:bCs/>
          <w:position w:val="-8"/>
        </w:rPr>
        <w:object w:dxaOrig="8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8pt;height:12pt" o:ole="">
            <v:imagedata r:id="rId6" o:title=""/>
          </v:shape>
          <o:OLEObject Type="Embed" ProgID="Equation.DSMT4" ShapeID="_x0000_i1025" DrawAspect="Content" ObjectID="_1532892671" r:id="rId7"/>
        </w:object>
      </w:r>
      <w:r>
        <w:rPr>
          <w:bCs/>
        </w:rPr>
        <w:t xml:space="preserve"> Calcule os módulos:</w:t>
      </w:r>
    </w:p>
    <w:p w:rsidR="001D1506" w:rsidRDefault="001D1506" w:rsidP="0057119C">
      <w:pPr>
        <w:pStyle w:val="colunas"/>
      </w:pPr>
      <w:r>
        <w:t>a)</w:t>
      </w:r>
      <w:r>
        <w:tab/>
        <w:t>da aceleração escalar;</w:t>
      </w:r>
    </w:p>
    <w:p w:rsidR="0057119C" w:rsidRDefault="001D1506" w:rsidP="0057119C">
      <w:pPr>
        <w:pStyle w:val="colunas"/>
      </w:pPr>
      <w:r>
        <w:t>b</w:t>
      </w:r>
      <w:r w:rsidR="0057119C">
        <w:t>)</w:t>
      </w:r>
      <w:r w:rsidR="0057119C">
        <w:tab/>
        <w:t>da componente tangencial da aceleração;</w:t>
      </w:r>
    </w:p>
    <w:p w:rsidR="0057119C" w:rsidRDefault="001D1506" w:rsidP="0057119C">
      <w:pPr>
        <w:pStyle w:val="colunas"/>
      </w:pPr>
      <w:r>
        <w:t>c</w:t>
      </w:r>
      <w:r w:rsidR="0057119C">
        <w:t>)</w:t>
      </w:r>
      <w:r w:rsidR="0057119C">
        <w:tab/>
        <w:t>da componente centrípeta da aceleração;</w:t>
      </w:r>
    </w:p>
    <w:p w:rsidR="0057119C" w:rsidRDefault="001D1506" w:rsidP="0057119C">
      <w:pPr>
        <w:pStyle w:val="colunas"/>
      </w:pPr>
      <w:r>
        <w:t>d</w:t>
      </w:r>
      <w:r w:rsidR="0057119C">
        <w:t>)</w:t>
      </w:r>
      <w:r w:rsidR="0057119C">
        <w:tab/>
        <w:t>da aceleração.</w:t>
      </w:r>
    </w:p>
    <w:p w:rsidR="00AF2D66" w:rsidRDefault="0057119C" w:rsidP="00AF2D66">
      <w:pPr>
        <w:pStyle w:val="questo"/>
        <w:rPr>
          <w:bCs/>
        </w:rPr>
      </w:pPr>
      <w:r>
        <w:rPr>
          <w:b/>
          <w:bCs/>
        </w:rPr>
        <w:t>2</w:t>
      </w:r>
      <w:r w:rsidR="00AF2D66">
        <w:rPr>
          <w:b/>
          <w:bCs/>
        </w:rPr>
        <w:t>.</w:t>
      </w:r>
      <w:r w:rsidR="00AF2D66">
        <w:rPr>
          <w:b/>
          <w:bCs/>
        </w:rPr>
        <w:tab/>
      </w:r>
      <w:r w:rsidR="00AF2D66" w:rsidRPr="00AF2D66">
        <w:rPr>
          <w:bCs/>
        </w:rPr>
        <w:t xml:space="preserve">Partindo </w:t>
      </w:r>
      <w:r w:rsidR="00AF2D66">
        <w:rPr>
          <w:bCs/>
        </w:rPr>
        <w:t>do repouso e seguindo trajetór</w:t>
      </w:r>
      <w:r w:rsidR="00AF524E">
        <w:rPr>
          <w:bCs/>
        </w:rPr>
        <w:t xml:space="preserve">ia retilínea, em 5 s, um veículo atinge </w:t>
      </w:r>
      <w:r w:rsidR="00AF2D66">
        <w:rPr>
          <w:bCs/>
        </w:rPr>
        <w:t>a velocidade de 20 m/s, com aceleração escalar constante.</w:t>
      </w:r>
    </w:p>
    <w:p w:rsidR="00AF2D66" w:rsidRDefault="00AF2D66" w:rsidP="00AF2D66">
      <w:pPr>
        <w:pStyle w:val="questobody"/>
      </w:pPr>
      <w:r>
        <w:t>Calcule os módulos:</w:t>
      </w:r>
    </w:p>
    <w:p w:rsidR="001D1506" w:rsidRDefault="001D1506" w:rsidP="00AF2D66">
      <w:pPr>
        <w:pStyle w:val="colunas"/>
      </w:pPr>
      <w:r>
        <w:t>a)</w:t>
      </w:r>
      <w:r>
        <w:tab/>
        <w:t>da aceleração escalar;</w:t>
      </w:r>
    </w:p>
    <w:p w:rsidR="00AF2D66" w:rsidRDefault="001D1506" w:rsidP="00AF2D66">
      <w:pPr>
        <w:pStyle w:val="colunas"/>
      </w:pPr>
      <w:r>
        <w:t>b</w:t>
      </w:r>
      <w:r w:rsidR="00AF2D66">
        <w:t>)</w:t>
      </w:r>
      <w:r w:rsidR="00AF2D66">
        <w:tab/>
        <w:t>da componente tangencial da aceleração;</w:t>
      </w:r>
    </w:p>
    <w:p w:rsidR="00AF2D66" w:rsidRDefault="001D1506" w:rsidP="00AF2D66">
      <w:pPr>
        <w:pStyle w:val="colunas"/>
      </w:pPr>
      <w:r>
        <w:t>c</w:t>
      </w:r>
      <w:r w:rsidR="00AF2D66">
        <w:t>)</w:t>
      </w:r>
      <w:r w:rsidR="00AF2D66">
        <w:tab/>
        <w:t>da componente centrípeta da aceleração;</w:t>
      </w:r>
    </w:p>
    <w:p w:rsidR="00AF2D66" w:rsidRDefault="001D1506" w:rsidP="00AF2D66">
      <w:pPr>
        <w:pStyle w:val="colunas"/>
      </w:pPr>
      <w:r>
        <w:t>d</w:t>
      </w:r>
      <w:r w:rsidR="00AF2D66">
        <w:t>)</w:t>
      </w:r>
      <w:r w:rsidR="00AF2D66">
        <w:tab/>
        <w:t>da aceleração.</w:t>
      </w:r>
    </w:p>
    <w:p w:rsidR="00AF2D66" w:rsidRPr="00AF2D66" w:rsidRDefault="001D1506" w:rsidP="00AF2D66">
      <w:pPr>
        <w:pStyle w:val="questo"/>
        <w:rPr>
          <w:b/>
        </w:rPr>
      </w:pPr>
      <w:r>
        <w:rPr>
          <w:b/>
        </w:rPr>
        <w:t>3</w:t>
      </w:r>
      <w:r w:rsidR="00AF2D66">
        <w:rPr>
          <w:b/>
        </w:rPr>
        <w:t>.</w:t>
      </w:r>
      <w:r w:rsidR="00AF2D66">
        <w:rPr>
          <w:b/>
        </w:rPr>
        <w:tab/>
      </w:r>
      <w:r w:rsidR="00AF2D66" w:rsidRPr="00AF2D66">
        <w:t xml:space="preserve">Partindo </w:t>
      </w:r>
      <w:r w:rsidR="00AF2D66">
        <w:t>do repouso em movimento retilíneo uniformemente acel</w:t>
      </w:r>
      <w:r w:rsidR="00AF2D66">
        <w:t>e</w:t>
      </w:r>
      <w:r w:rsidR="00AF2D66">
        <w:t>rado, um móvel percorre 250 m nos primeiros 10 segundos de m</w:t>
      </w:r>
      <w:r w:rsidR="00AF2D66">
        <w:t>o</w:t>
      </w:r>
      <w:r w:rsidR="00AF2D66">
        <w:t>vimento. Calcule os módulos:</w:t>
      </w:r>
    </w:p>
    <w:p w:rsidR="001D1506" w:rsidRDefault="001D1506" w:rsidP="00AF2D66">
      <w:pPr>
        <w:pStyle w:val="colunas"/>
      </w:pPr>
      <w:r>
        <w:t>a)</w:t>
      </w:r>
      <w:r>
        <w:tab/>
        <w:t>da aceleração escalar.</w:t>
      </w:r>
    </w:p>
    <w:p w:rsidR="00AF2D66" w:rsidRDefault="001D1506" w:rsidP="00AF2D66">
      <w:pPr>
        <w:pStyle w:val="colunas"/>
      </w:pPr>
      <w:r>
        <w:t>b</w:t>
      </w:r>
      <w:r w:rsidR="00AF2D66">
        <w:t>)</w:t>
      </w:r>
      <w:r w:rsidR="00AF2D66">
        <w:tab/>
        <w:t>da componente tangencial da aceleração;</w:t>
      </w:r>
    </w:p>
    <w:p w:rsidR="00AF2D66" w:rsidRDefault="001D1506" w:rsidP="00AF2D66">
      <w:pPr>
        <w:pStyle w:val="colunas"/>
      </w:pPr>
      <w:r>
        <w:t>c</w:t>
      </w:r>
      <w:r w:rsidR="00AF2D66">
        <w:t>)</w:t>
      </w:r>
      <w:r w:rsidR="00AF2D66">
        <w:tab/>
        <w:t>da componente centrípeta da aceleração;</w:t>
      </w:r>
    </w:p>
    <w:p w:rsidR="00AF2D66" w:rsidRDefault="001D1506" w:rsidP="00AF2D66">
      <w:pPr>
        <w:pStyle w:val="colunas"/>
      </w:pPr>
      <w:r>
        <w:t>d</w:t>
      </w:r>
      <w:r w:rsidR="00AF2D66">
        <w:t>)</w:t>
      </w:r>
      <w:r w:rsidR="00AF2D66">
        <w:tab/>
        <w:t>da aceleração.</w:t>
      </w:r>
    </w:p>
    <w:p w:rsidR="00AF2D66" w:rsidRDefault="001D1506" w:rsidP="00AF2D66">
      <w:pPr>
        <w:pStyle w:val="questo"/>
        <w:rPr>
          <w:bCs/>
        </w:rPr>
      </w:pPr>
      <w:r>
        <w:rPr>
          <w:b/>
          <w:bCs/>
        </w:rPr>
        <w:t>4</w:t>
      </w:r>
      <w:r w:rsidR="00AF2D66" w:rsidRPr="00AF2D66">
        <w:rPr>
          <w:b/>
          <w:bCs/>
        </w:rPr>
        <w:t>.</w:t>
      </w:r>
      <w:r w:rsidR="00AF2D66">
        <w:rPr>
          <w:b/>
          <w:bCs/>
        </w:rPr>
        <w:tab/>
      </w:r>
      <w:r w:rsidR="00AF2D66" w:rsidRPr="00AF2D66">
        <w:rPr>
          <w:bCs/>
        </w:rPr>
        <w:t>A função ho</w:t>
      </w:r>
      <w:r w:rsidR="00AF2D66">
        <w:rPr>
          <w:bCs/>
        </w:rPr>
        <w:t xml:space="preserve">rária da velocidade de um móvel é dada pela expressão </w:t>
      </w:r>
      <w:r w:rsidR="00AF2D66" w:rsidRPr="00AF2D66">
        <w:rPr>
          <w:bCs/>
          <w:position w:val="-8"/>
        </w:rPr>
        <w:object w:dxaOrig="820" w:dyaOrig="240">
          <v:shape id="_x0000_i1026" type="#_x0000_t75" style="width:40.8pt;height:12pt" o:ole="">
            <v:imagedata r:id="rId8" o:title=""/>
          </v:shape>
          <o:OLEObject Type="Embed" ProgID="Equation.DSMT4" ShapeID="_x0000_i1026" DrawAspect="Content" ObjectID="_1532892672" r:id="rId9"/>
        </w:object>
      </w:r>
      <w:r w:rsidR="00AF2D66">
        <w:rPr>
          <w:bCs/>
        </w:rPr>
        <w:t xml:space="preserve"> Se ele se desloca em trajetória retilínea, calcule os m</w:t>
      </w:r>
      <w:r w:rsidR="00AF2D66">
        <w:rPr>
          <w:bCs/>
        </w:rPr>
        <w:t>ó</w:t>
      </w:r>
      <w:r w:rsidR="00AF2D66">
        <w:rPr>
          <w:bCs/>
        </w:rPr>
        <w:t>dulos:</w:t>
      </w:r>
    </w:p>
    <w:p w:rsidR="00AF2D66" w:rsidRDefault="00AF2D66" w:rsidP="00AF2D66">
      <w:pPr>
        <w:pStyle w:val="colunas"/>
      </w:pPr>
      <w:r>
        <w:t>a)</w:t>
      </w:r>
      <w:r>
        <w:tab/>
        <w:t>da componente tangencial da aceleração;</w:t>
      </w:r>
    </w:p>
    <w:p w:rsidR="00AF2D66" w:rsidRDefault="00AF2D66" w:rsidP="00AF2D66">
      <w:pPr>
        <w:pStyle w:val="colunas"/>
      </w:pPr>
      <w:r>
        <w:t>b)</w:t>
      </w:r>
      <w:r>
        <w:tab/>
        <w:t>da componente centrípeta da aceleração;</w:t>
      </w:r>
    </w:p>
    <w:p w:rsidR="00AF2D66" w:rsidRDefault="00AF2D66" w:rsidP="00AF2D66">
      <w:pPr>
        <w:pStyle w:val="colunas"/>
      </w:pPr>
      <w:r>
        <w:t>c)</w:t>
      </w:r>
      <w:r>
        <w:tab/>
        <w:t>da aceleração.</w:t>
      </w:r>
    </w:p>
    <w:p w:rsidR="00AF2D66" w:rsidRDefault="001D1506" w:rsidP="00AF2D66">
      <w:pPr>
        <w:pStyle w:val="questo"/>
      </w:pPr>
      <w:r>
        <w:rPr>
          <w:b/>
        </w:rPr>
        <w:t>5</w:t>
      </w:r>
      <w:r w:rsidR="00AF2D66">
        <w:rPr>
          <w:b/>
        </w:rPr>
        <w:t>.</w:t>
      </w:r>
      <w:r w:rsidR="00AF2D66">
        <w:rPr>
          <w:b/>
        </w:rPr>
        <w:tab/>
      </w:r>
      <w:r w:rsidR="00AF2D66">
        <w:t>Uma partícula descreve movimento circular uniforme, efetuando 20 voltas a cada 5 segundos, em trajetória de raio 50 cm. Calcule:</w:t>
      </w:r>
    </w:p>
    <w:p w:rsidR="00AF2D66" w:rsidRDefault="00AF2D66" w:rsidP="00AF2D66">
      <w:pPr>
        <w:pStyle w:val="colunas"/>
      </w:pPr>
      <w:r>
        <w:t>a)</w:t>
      </w:r>
      <w:r>
        <w:tab/>
        <w:t>a frequência e o período do movimento;</w:t>
      </w:r>
    </w:p>
    <w:p w:rsidR="00AF2D66" w:rsidRDefault="00AF2D66" w:rsidP="00AF2D66">
      <w:pPr>
        <w:pStyle w:val="colunas"/>
      </w:pPr>
      <w:r>
        <w:t>b)</w:t>
      </w:r>
      <w:r>
        <w:tab/>
        <w:t>a velocidade angular;</w:t>
      </w:r>
    </w:p>
    <w:p w:rsidR="00AF2D66" w:rsidRDefault="00AF2D66" w:rsidP="00AF2D66">
      <w:pPr>
        <w:pStyle w:val="colunas"/>
      </w:pPr>
      <w:r>
        <w:t>c)</w:t>
      </w:r>
      <w:r>
        <w:tab/>
        <w:t>o módulo da velocidade linear;</w:t>
      </w:r>
    </w:p>
    <w:p w:rsidR="00AF2D66" w:rsidRDefault="00AF2D66" w:rsidP="00AF2D66">
      <w:pPr>
        <w:pStyle w:val="colunas"/>
      </w:pPr>
      <w:r>
        <w:t>d)</w:t>
      </w:r>
      <w:r>
        <w:tab/>
        <w:t>o módulo da aceleração centrípeta.</w:t>
      </w:r>
    </w:p>
    <w:p w:rsidR="00AF2D66" w:rsidRDefault="001D1506" w:rsidP="00AF2D66">
      <w:pPr>
        <w:pStyle w:val="questo"/>
      </w:pPr>
      <w:r>
        <w:rPr>
          <w:b/>
        </w:rPr>
        <w:t>6</w:t>
      </w:r>
      <w:r w:rsidR="00AF2D66">
        <w:rPr>
          <w:b/>
        </w:rPr>
        <w:t>.</w:t>
      </w:r>
      <w:r w:rsidR="00AF2D66">
        <w:tab/>
        <w:t>A função horária do espaço de um veículo que se desloca em traj</w:t>
      </w:r>
      <w:r w:rsidR="00AF2D66">
        <w:t>e</w:t>
      </w:r>
      <w:r w:rsidR="00AF2D66">
        <w:t xml:space="preserve">tória circular de raio 4 m é </w:t>
      </w:r>
      <w:r w:rsidR="00AF2D66" w:rsidRPr="00AF2D66">
        <w:rPr>
          <w:position w:val="-8"/>
        </w:rPr>
        <w:object w:dxaOrig="920" w:dyaOrig="240">
          <v:shape id="_x0000_i1027" type="#_x0000_t75" style="width:46.2pt;height:12pt" o:ole="">
            <v:imagedata r:id="rId10" o:title=""/>
          </v:shape>
          <o:OLEObject Type="Embed" ProgID="Equation.DSMT4" ShapeID="_x0000_i1027" DrawAspect="Content" ObjectID="_1532892673" r:id="rId11"/>
        </w:object>
      </w:r>
      <w:r w:rsidR="00AF2D66">
        <w:t>Calcule:</w:t>
      </w:r>
    </w:p>
    <w:p w:rsidR="00AF2D66" w:rsidRDefault="00AF2D66" w:rsidP="00321017">
      <w:pPr>
        <w:pStyle w:val="colunas"/>
      </w:pPr>
      <w:r w:rsidRPr="00321017">
        <w:t>a)</w:t>
      </w:r>
      <w:r w:rsidR="00321017" w:rsidRPr="00321017">
        <w:tab/>
        <w:t>o período e a frequência do movimento</w:t>
      </w:r>
      <w:r w:rsidR="00321017">
        <w:t>.</w:t>
      </w:r>
    </w:p>
    <w:p w:rsidR="00321017" w:rsidRDefault="00321017" w:rsidP="00321017">
      <w:pPr>
        <w:pStyle w:val="colunas"/>
      </w:pPr>
      <w:r>
        <w:t>b)</w:t>
      </w:r>
      <w:r>
        <w:tab/>
        <w:t>a velocidade angular;</w:t>
      </w:r>
    </w:p>
    <w:p w:rsidR="00321017" w:rsidRDefault="00321017" w:rsidP="00321017">
      <w:pPr>
        <w:pStyle w:val="colunas"/>
      </w:pPr>
      <w:r>
        <w:t>c)</w:t>
      </w:r>
      <w:r>
        <w:tab/>
        <w:t>o módulo da aceleração tangencial;</w:t>
      </w:r>
    </w:p>
    <w:p w:rsidR="00321017" w:rsidRDefault="00321017" w:rsidP="00321017">
      <w:pPr>
        <w:pStyle w:val="colunas"/>
      </w:pPr>
      <w:r>
        <w:t>d)</w:t>
      </w:r>
      <w:r>
        <w:tab/>
        <w:t>o módulo da aceleração centrípeta;</w:t>
      </w:r>
    </w:p>
    <w:p w:rsidR="00321017" w:rsidRDefault="00321017" w:rsidP="00321017">
      <w:pPr>
        <w:pStyle w:val="colunas"/>
      </w:pPr>
      <w:r>
        <w:t>e)</w:t>
      </w:r>
      <w:r>
        <w:tab/>
        <w:t>o módulo da aceleração.</w:t>
      </w:r>
    </w:p>
    <w:p w:rsidR="001D1506" w:rsidRDefault="001D1506" w:rsidP="0057119C">
      <w:pPr>
        <w:pStyle w:val="questo"/>
      </w:pPr>
      <w:r>
        <w:rPr>
          <w:b/>
        </w:rPr>
        <w:t>7.</w:t>
      </w:r>
      <w:r>
        <w:rPr>
          <w:b/>
        </w:rPr>
        <w:tab/>
      </w:r>
      <w:r>
        <w:t xml:space="preserve">Num dado instante, </w:t>
      </w:r>
      <w:r w:rsidR="00DD6005">
        <w:t xml:space="preserve">um veículo </w:t>
      </w:r>
      <w:r>
        <w:t>está descrevendo uma curva de ra</w:t>
      </w:r>
      <w:r w:rsidR="00DD6005">
        <w:t>i</w:t>
      </w:r>
      <w:r>
        <w:t xml:space="preserve">o </w:t>
      </w:r>
      <w:r>
        <w:rPr>
          <w:b/>
        </w:rPr>
        <w:t xml:space="preserve">r </w:t>
      </w:r>
      <w:r>
        <w:t>= 75 m em movimento acelerado, com aceleração escalar de 5 m/s</w:t>
      </w:r>
      <w:r>
        <w:rPr>
          <w:vertAlign w:val="superscript"/>
        </w:rPr>
        <w:t>2</w:t>
      </w:r>
      <w:r>
        <w:t xml:space="preserve"> e velocidade de 30 m/s. Calcule nesse para esse instante os mód</w:t>
      </w:r>
      <w:r>
        <w:t>u</w:t>
      </w:r>
      <w:r>
        <w:t>los:</w:t>
      </w:r>
    </w:p>
    <w:p w:rsidR="001D1506" w:rsidRDefault="001D1506" w:rsidP="001D1506">
      <w:pPr>
        <w:pStyle w:val="colunas"/>
      </w:pPr>
      <w:r>
        <w:t>a)</w:t>
      </w:r>
      <w:r>
        <w:tab/>
        <w:t>da componente tangencial da aceleração;</w:t>
      </w:r>
    </w:p>
    <w:p w:rsidR="001D1506" w:rsidRDefault="001D1506" w:rsidP="001D1506">
      <w:pPr>
        <w:pStyle w:val="colunas"/>
      </w:pPr>
      <w:r>
        <w:t>b)</w:t>
      </w:r>
      <w:r>
        <w:tab/>
        <w:t>da componente centrípeta da aceleração;</w:t>
      </w:r>
    </w:p>
    <w:p w:rsidR="001D1506" w:rsidRDefault="001D1506" w:rsidP="001D1506">
      <w:pPr>
        <w:pStyle w:val="colunas"/>
      </w:pPr>
      <w:r>
        <w:t>c)</w:t>
      </w:r>
      <w:r>
        <w:tab/>
        <w:t>da aceleração.</w:t>
      </w:r>
    </w:p>
    <w:p w:rsidR="0057119C" w:rsidRDefault="001D1506" w:rsidP="0057119C">
      <w:pPr>
        <w:pStyle w:val="questo"/>
      </w:pPr>
      <w:r>
        <w:rPr>
          <w:b/>
        </w:rPr>
        <w:lastRenderedPageBreak/>
        <w:t>8</w:t>
      </w:r>
      <w:r w:rsidR="0057119C">
        <w:rPr>
          <w:b/>
        </w:rPr>
        <w:t>.</w:t>
      </w:r>
      <w:r w:rsidR="0057119C">
        <w:rPr>
          <w:b/>
        </w:rPr>
        <w:tab/>
      </w:r>
      <w:r w:rsidR="0057119C" w:rsidRPr="0057119C">
        <w:t>A função hor</w:t>
      </w:r>
      <w:r w:rsidR="0057119C">
        <w:t xml:space="preserve">ária do espaço para um móvel que se desloca em trajetória circular de raio igual a 300 m é </w:t>
      </w:r>
      <w:r w:rsidR="0057119C" w:rsidRPr="00AF2D66">
        <w:rPr>
          <w:position w:val="-8"/>
        </w:rPr>
        <w:object w:dxaOrig="1020" w:dyaOrig="320">
          <v:shape id="_x0000_i1028" type="#_x0000_t75" style="width:51pt;height:16.2pt" o:ole="">
            <v:imagedata r:id="rId12" o:title=""/>
          </v:shape>
          <o:OLEObject Type="Embed" ProgID="Equation.DSMT4" ShapeID="_x0000_i1028" DrawAspect="Content" ObjectID="_1532892674" r:id="rId13"/>
        </w:object>
      </w:r>
      <w:r w:rsidR="0057119C">
        <w:t xml:space="preserve"> Calcule para o instante </w:t>
      </w:r>
      <w:r w:rsidR="0057119C">
        <w:rPr>
          <w:b/>
        </w:rPr>
        <w:t>t</w:t>
      </w:r>
      <w:r>
        <w:t xml:space="preserve"> = 6 s os módulos:</w:t>
      </w:r>
    </w:p>
    <w:p w:rsidR="001D1506" w:rsidRDefault="001D1506" w:rsidP="001D1506">
      <w:pPr>
        <w:pStyle w:val="colunas"/>
      </w:pPr>
      <w:r>
        <w:t>a)</w:t>
      </w:r>
      <w:r>
        <w:tab/>
        <w:t>da componente tangencial da aceleração;</w:t>
      </w:r>
    </w:p>
    <w:p w:rsidR="001D1506" w:rsidRDefault="001D1506" w:rsidP="001D1506">
      <w:pPr>
        <w:pStyle w:val="colunas"/>
      </w:pPr>
      <w:r>
        <w:t>b)</w:t>
      </w:r>
      <w:r>
        <w:tab/>
        <w:t>da componente centrípeta da aceleração;</w:t>
      </w:r>
    </w:p>
    <w:p w:rsidR="001D1506" w:rsidRDefault="001D1506" w:rsidP="001D1506">
      <w:pPr>
        <w:pStyle w:val="colunas"/>
      </w:pPr>
      <w:r>
        <w:t>c)</w:t>
      </w:r>
      <w:r>
        <w:tab/>
        <w:t>da aceleração.</w:t>
      </w:r>
    </w:p>
    <w:p w:rsidR="00C16E14" w:rsidRPr="00C16E14" w:rsidRDefault="00C16E14" w:rsidP="001D1506">
      <w:pPr>
        <w:pStyle w:val="questo"/>
        <w:spacing w:before="120"/>
        <w:rPr>
          <w:rFonts w:cs="Arial"/>
          <w:bCs/>
          <w:szCs w:val="16"/>
        </w:rPr>
      </w:pPr>
      <w:r>
        <w:rPr>
          <w:rFonts w:cs="Arial"/>
          <w:b/>
          <w:bCs/>
          <w:szCs w:val="16"/>
        </w:rPr>
        <w:t>9.</w:t>
      </w:r>
      <w:r>
        <w:rPr>
          <w:rFonts w:cs="Arial"/>
          <w:b/>
          <w:bCs/>
          <w:szCs w:val="16"/>
        </w:rPr>
        <w:tab/>
      </w:r>
      <w:r>
        <w:rPr>
          <w:rFonts w:cs="Arial"/>
          <w:bCs/>
          <w:szCs w:val="16"/>
        </w:rPr>
        <w:t>Um jovem condutor</w:t>
      </w:r>
      <w:r w:rsidR="00DD6005">
        <w:rPr>
          <w:rFonts w:cs="Arial"/>
          <w:bCs/>
          <w:szCs w:val="16"/>
        </w:rPr>
        <w:t>, recém habilitado,</w:t>
      </w:r>
      <w:r>
        <w:rPr>
          <w:rFonts w:cs="Arial"/>
          <w:bCs/>
          <w:szCs w:val="16"/>
        </w:rPr>
        <w:t xml:space="preserve"> entra com seu veículo numa curva de raio </w:t>
      </w:r>
      <w:r>
        <w:rPr>
          <w:rFonts w:cs="Arial"/>
          <w:b/>
          <w:bCs/>
          <w:szCs w:val="16"/>
        </w:rPr>
        <w:t xml:space="preserve">r </w:t>
      </w:r>
      <w:r>
        <w:rPr>
          <w:rFonts w:cs="Arial"/>
          <w:bCs/>
          <w:szCs w:val="16"/>
        </w:rPr>
        <w:t xml:space="preserve">= 225 m com velocidade de 108 km/h. Inexperiente e temeroso, ele pisa os freios, imprimindo uma desaceleração de </w:t>
      </w:r>
      <w:r w:rsidR="00DD6005">
        <w:rPr>
          <w:rFonts w:cs="Arial"/>
          <w:bCs/>
          <w:szCs w:val="16"/>
        </w:rPr>
        <w:br/>
      </w:r>
      <w:r>
        <w:rPr>
          <w:rFonts w:cs="Arial"/>
          <w:bCs/>
          <w:szCs w:val="16"/>
        </w:rPr>
        <w:t>3 m/s</w:t>
      </w:r>
      <w:r>
        <w:rPr>
          <w:rFonts w:cs="Arial"/>
          <w:bCs/>
          <w:szCs w:val="16"/>
          <w:vertAlign w:val="superscript"/>
        </w:rPr>
        <w:t>2</w:t>
      </w:r>
      <w:r>
        <w:rPr>
          <w:rFonts w:cs="Arial"/>
          <w:bCs/>
          <w:szCs w:val="16"/>
        </w:rPr>
        <w:t>. Calcule o módulo da aceleração vetorial no início da fren</w:t>
      </w:r>
      <w:r>
        <w:rPr>
          <w:rFonts w:cs="Arial"/>
          <w:bCs/>
          <w:szCs w:val="16"/>
        </w:rPr>
        <w:t>a</w:t>
      </w:r>
      <w:r>
        <w:rPr>
          <w:rFonts w:cs="Arial"/>
          <w:bCs/>
          <w:szCs w:val="16"/>
        </w:rPr>
        <w:t>gem.</w:t>
      </w:r>
    </w:p>
    <w:p w:rsidR="001D1506" w:rsidRPr="00764E1F" w:rsidRDefault="001D1506" w:rsidP="001D1506">
      <w:pPr>
        <w:pStyle w:val="questo"/>
        <w:spacing w:before="120"/>
        <w:rPr>
          <w:rFonts w:cs="Arial"/>
          <w:szCs w:val="16"/>
        </w:rPr>
      </w:pPr>
      <w:r w:rsidRPr="00764E1F">
        <w:rPr>
          <w:rFonts w:cs="Arial"/>
          <w:b/>
          <w:bCs/>
          <w:szCs w:val="16"/>
        </w:rPr>
        <w:t>1</w:t>
      </w:r>
      <w:r>
        <w:rPr>
          <w:rFonts w:cs="Arial"/>
          <w:b/>
          <w:bCs/>
          <w:szCs w:val="16"/>
        </w:rPr>
        <w:t>0</w:t>
      </w:r>
      <w:r w:rsidRPr="00764E1F">
        <w:rPr>
          <w:rFonts w:cs="Arial"/>
          <w:b/>
          <w:bCs/>
          <w:szCs w:val="16"/>
        </w:rPr>
        <w:t>.</w:t>
      </w:r>
      <w:r w:rsidRPr="00764E1F">
        <w:rPr>
          <w:rFonts w:cs="Arial"/>
          <w:szCs w:val="16"/>
        </w:rPr>
        <w:tab/>
        <w:t xml:space="preserve">Partindo do repouso no instante </w:t>
      </w:r>
      <w:r w:rsidRPr="00764E1F">
        <w:rPr>
          <w:rFonts w:cs="Arial"/>
          <w:b/>
          <w:szCs w:val="16"/>
        </w:rPr>
        <w:t>t</w:t>
      </w:r>
      <w:r w:rsidRPr="00764E1F">
        <w:rPr>
          <w:rFonts w:cs="Arial"/>
          <w:szCs w:val="16"/>
        </w:rPr>
        <w:t xml:space="preserve"> = 0, o conjunto </w:t>
      </w:r>
      <w:proofErr w:type="spellStart"/>
      <w:r w:rsidRPr="00764E1F">
        <w:rPr>
          <w:rFonts w:cs="Arial"/>
          <w:szCs w:val="16"/>
        </w:rPr>
        <w:t>moto-moticiclista</w:t>
      </w:r>
      <w:proofErr w:type="spellEnd"/>
      <w:r w:rsidRPr="00764E1F">
        <w:rPr>
          <w:rFonts w:cs="Arial"/>
          <w:szCs w:val="16"/>
        </w:rPr>
        <w:t xml:space="preserve">, de massa </w:t>
      </w:r>
      <w:r w:rsidRPr="00764E1F">
        <w:rPr>
          <w:rFonts w:cs="Arial"/>
          <w:b/>
          <w:szCs w:val="16"/>
        </w:rPr>
        <w:t xml:space="preserve">m </w:t>
      </w:r>
      <w:r w:rsidRPr="00764E1F">
        <w:rPr>
          <w:rFonts w:cs="Arial"/>
          <w:szCs w:val="16"/>
        </w:rPr>
        <w:t xml:space="preserve">= 180 kg, inicia testes na pista circular de raio 225 m, acelerando uniformemente até  </w:t>
      </w:r>
      <w:r w:rsidRPr="00764E1F">
        <w:rPr>
          <w:rFonts w:cs="Arial"/>
          <w:b/>
          <w:szCs w:val="16"/>
        </w:rPr>
        <w:t xml:space="preserve">t </w:t>
      </w:r>
      <w:r w:rsidRPr="00764E1F">
        <w:rPr>
          <w:rFonts w:cs="Arial"/>
          <w:szCs w:val="16"/>
        </w:rPr>
        <w:t xml:space="preserve">= 15 s. A partir desse instante, ele segue com velocidade escalar constante, dando várias voltas na pista. </w:t>
      </w:r>
    </w:p>
    <w:p w:rsidR="001D1506" w:rsidRPr="00764E1F" w:rsidRDefault="001D1506" w:rsidP="001D1506">
      <w:pPr>
        <w:pStyle w:val="colunas"/>
        <w:jc w:val="center"/>
        <w:rPr>
          <w:rFonts w:cs="Arial"/>
          <w:szCs w:val="16"/>
        </w:rPr>
      </w:pPr>
      <w:r w:rsidRPr="00764E1F">
        <w:rPr>
          <w:szCs w:val="16"/>
        </w:rPr>
        <w:object w:dxaOrig="2942" w:dyaOrig="1160">
          <v:shape id="_x0000_i1029" type="#_x0000_t75" style="width:147pt;height:58.2pt" o:ole="" fillcolor="window">
            <v:imagedata r:id="rId14" o:title=""/>
          </v:shape>
          <o:OLEObject Type="Embed" ProgID="CorelDraw.Graphic.8" ShapeID="_x0000_i1029" DrawAspect="Content" ObjectID="_1532892675" r:id="rId15"/>
        </w:object>
      </w:r>
    </w:p>
    <w:p w:rsidR="001D1506" w:rsidRPr="00764E1F" w:rsidRDefault="001D1506" w:rsidP="001D1506">
      <w:pPr>
        <w:pStyle w:val="colunas"/>
        <w:rPr>
          <w:rFonts w:cs="Arial"/>
          <w:szCs w:val="16"/>
        </w:rPr>
      </w:pPr>
      <w:r w:rsidRPr="00764E1F">
        <w:rPr>
          <w:rFonts w:cs="Arial"/>
          <w:szCs w:val="16"/>
        </w:rPr>
        <w:t>a)</w:t>
      </w:r>
      <w:r w:rsidRPr="00764E1F">
        <w:rPr>
          <w:rFonts w:cs="Arial"/>
          <w:szCs w:val="16"/>
        </w:rPr>
        <w:tab/>
        <w:t>Se até t = 10 s ele percorre 150 m, calcule o módulo da aceler</w:t>
      </w:r>
      <w:r w:rsidRPr="00764E1F">
        <w:rPr>
          <w:rFonts w:cs="Arial"/>
          <w:szCs w:val="16"/>
        </w:rPr>
        <w:t>a</w:t>
      </w:r>
      <w:r w:rsidRPr="00764E1F">
        <w:rPr>
          <w:rFonts w:cs="Arial"/>
          <w:szCs w:val="16"/>
        </w:rPr>
        <w:t>ção escalar durante o processo de aceleração.</w:t>
      </w:r>
    </w:p>
    <w:p w:rsidR="001D1506" w:rsidRPr="00764E1F" w:rsidRDefault="001D1506" w:rsidP="001D1506">
      <w:pPr>
        <w:pStyle w:val="colunas"/>
        <w:rPr>
          <w:rFonts w:cs="Arial"/>
          <w:szCs w:val="16"/>
        </w:rPr>
      </w:pPr>
      <w:r w:rsidRPr="00764E1F">
        <w:rPr>
          <w:rFonts w:cs="Arial"/>
          <w:szCs w:val="16"/>
        </w:rPr>
        <w:t>b)</w:t>
      </w:r>
      <w:r w:rsidRPr="00764E1F">
        <w:rPr>
          <w:rFonts w:cs="Arial"/>
          <w:szCs w:val="16"/>
        </w:rPr>
        <w:tab/>
        <w:t xml:space="preserve">Calcule </w:t>
      </w:r>
      <w:r>
        <w:rPr>
          <w:rFonts w:cs="Arial"/>
          <w:szCs w:val="16"/>
        </w:rPr>
        <w:t>o módulo da aceleração</w:t>
      </w:r>
      <w:r w:rsidRPr="00764E1F">
        <w:rPr>
          <w:rFonts w:cs="Arial"/>
          <w:szCs w:val="16"/>
        </w:rPr>
        <w:t xml:space="preserve"> no instante em </w:t>
      </w:r>
      <w:r w:rsidRPr="00764E1F">
        <w:rPr>
          <w:rFonts w:cs="Arial"/>
          <w:b/>
          <w:szCs w:val="16"/>
        </w:rPr>
        <w:t>t</w:t>
      </w:r>
      <w:r w:rsidRPr="00764E1F">
        <w:rPr>
          <w:rFonts w:cs="Arial"/>
          <w:szCs w:val="16"/>
        </w:rPr>
        <w:t xml:space="preserve"> = 10 s;</w:t>
      </w:r>
    </w:p>
    <w:p w:rsidR="001D1506" w:rsidRPr="00764E1F" w:rsidRDefault="001D1506" w:rsidP="001D1506">
      <w:pPr>
        <w:pStyle w:val="colunas"/>
        <w:rPr>
          <w:rFonts w:cs="Arial"/>
          <w:szCs w:val="16"/>
        </w:rPr>
      </w:pPr>
      <w:r w:rsidRPr="00764E1F">
        <w:rPr>
          <w:rFonts w:cs="Arial"/>
          <w:szCs w:val="16"/>
        </w:rPr>
        <w:t>c)</w:t>
      </w:r>
      <w:r w:rsidRPr="00764E1F">
        <w:rPr>
          <w:rFonts w:cs="Arial"/>
          <w:szCs w:val="16"/>
        </w:rPr>
        <w:tab/>
        <w:t xml:space="preserve">Calcule </w:t>
      </w:r>
      <w:r>
        <w:rPr>
          <w:rFonts w:cs="Arial"/>
          <w:szCs w:val="16"/>
        </w:rPr>
        <w:t>o</w:t>
      </w:r>
      <w:r w:rsidRPr="00764E1F">
        <w:rPr>
          <w:rFonts w:cs="Arial"/>
          <w:szCs w:val="16"/>
        </w:rPr>
        <w:t xml:space="preserve"> </w:t>
      </w:r>
      <w:r>
        <w:rPr>
          <w:rFonts w:cs="Arial"/>
          <w:szCs w:val="16"/>
        </w:rPr>
        <w:t>módulo da aceleração</w:t>
      </w:r>
      <w:r w:rsidRPr="00764E1F">
        <w:rPr>
          <w:rFonts w:cs="Arial"/>
          <w:szCs w:val="16"/>
        </w:rPr>
        <w:t xml:space="preserve"> no instante em </w:t>
      </w:r>
      <w:r w:rsidRPr="00764E1F">
        <w:rPr>
          <w:rFonts w:cs="Arial"/>
          <w:b/>
          <w:szCs w:val="16"/>
        </w:rPr>
        <w:t>t</w:t>
      </w:r>
      <w:r w:rsidRPr="00764E1F">
        <w:rPr>
          <w:rFonts w:cs="Arial"/>
          <w:szCs w:val="16"/>
        </w:rPr>
        <w:t xml:space="preserve"> = 20 s.</w:t>
      </w:r>
    </w:p>
    <w:p w:rsidR="004A35BC" w:rsidRPr="00BB43CE" w:rsidRDefault="004A35BC" w:rsidP="004A35BC">
      <w:pPr>
        <w:pStyle w:val="questo"/>
        <w:rPr>
          <w:b/>
          <w:u w:val="single"/>
        </w:rPr>
      </w:pPr>
      <w:r w:rsidRPr="00BB43CE">
        <w:rPr>
          <w:b/>
          <w:u w:val="single"/>
        </w:rPr>
        <w:t>Le</w:t>
      </w:r>
      <w:r>
        <w:rPr>
          <w:b/>
          <w:u w:val="single"/>
        </w:rPr>
        <w:t>n</w:t>
      </w:r>
      <w:r w:rsidRPr="00BB43CE">
        <w:rPr>
          <w:b/>
          <w:u w:val="single"/>
        </w:rPr>
        <w:t>tes Esféricas</w:t>
      </w:r>
    </w:p>
    <w:p w:rsidR="004A35BC" w:rsidRPr="006310F1" w:rsidRDefault="004A35BC" w:rsidP="00AF524E">
      <w:pPr>
        <w:pStyle w:val="questo"/>
        <w:spacing w:before="60"/>
      </w:pPr>
      <w:r>
        <w:rPr>
          <w:b/>
        </w:rPr>
        <w:t>11</w:t>
      </w:r>
      <w:r w:rsidRPr="006310F1">
        <w:rPr>
          <w:b/>
        </w:rPr>
        <w:t>.</w:t>
      </w:r>
      <w:r>
        <w:tab/>
      </w:r>
      <w:r w:rsidRPr="006310F1">
        <w:t>(</w:t>
      </w:r>
      <w:proofErr w:type="spellStart"/>
      <w:r w:rsidRPr="006310F1">
        <w:t>Unicamp-modif</w:t>
      </w:r>
      <w:proofErr w:type="spellEnd"/>
      <w:r w:rsidRPr="006310F1">
        <w:t>.) A figura a seguir representa um feixe de luz cilí</w:t>
      </w:r>
      <w:r w:rsidRPr="006310F1">
        <w:t>n</w:t>
      </w:r>
      <w:r w:rsidRPr="006310F1">
        <w:t xml:space="preserve">drico, vindo da esquerda, de </w:t>
      </w:r>
      <w:smartTag w:uri="urn:schemas-microsoft-com:office:smarttags" w:element="metricconverter">
        <w:smartTagPr>
          <w:attr w:name="ProductID" w:val="5,0 cm"/>
        </w:smartTagPr>
        <w:r w:rsidRPr="006310F1">
          <w:t>5,0 cm</w:t>
        </w:r>
      </w:smartTag>
      <w:r w:rsidRPr="006310F1">
        <w:t xml:space="preserve"> de diâmetro, que passa pela lente </w:t>
      </w:r>
      <w:r w:rsidRPr="006310F1">
        <w:rPr>
          <w:i/>
        </w:rPr>
        <w:t>A</w:t>
      </w:r>
      <w:r w:rsidRPr="006310F1">
        <w:t xml:space="preserve">, por um pequeno furo no anteparo </w:t>
      </w:r>
      <w:r w:rsidRPr="006310F1">
        <w:rPr>
          <w:i/>
        </w:rPr>
        <w:t>P</w:t>
      </w:r>
      <w:r w:rsidRPr="006310F1">
        <w:t xml:space="preserve">, pela lente </w:t>
      </w:r>
      <w:r w:rsidRPr="006310F1">
        <w:rPr>
          <w:i/>
        </w:rPr>
        <w:t>B</w:t>
      </w:r>
      <w:r w:rsidRPr="006310F1">
        <w:t xml:space="preserve"> e, fina</w:t>
      </w:r>
      <w:r w:rsidRPr="006310F1">
        <w:t>l</w:t>
      </w:r>
      <w:r w:rsidRPr="006310F1">
        <w:t xml:space="preserve">mente, sai paralelo, com um diâmetro de </w:t>
      </w:r>
      <w:smartTag w:uri="urn:schemas-microsoft-com:office:smarttags" w:element="metricconverter">
        <w:smartTagPr>
          <w:attr w:name="ProductID" w:val="10 cm"/>
        </w:smartTagPr>
        <w:r w:rsidRPr="006310F1">
          <w:t>10 cm</w:t>
        </w:r>
      </w:smartTag>
      <w:r w:rsidRPr="006310F1">
        <w:t>. A distância do a</w:t>
      </w:r>
      <w:r w:rsidRPr="006310F1">
        <w:t>n</w:t>
      </w:r>
      <w:r w:rsidRPr="006310F1">
        <w:t xml:space="preserve">teparo à lente </w:t>
      </w:r>
      <w:r w:rsidRPr="006310F1">
        <w:rPr>
          <w:i/>
        </w:rPr>
        <w:t>A</w:t>
      </w:r>
      <w:r w:rsidRPr="006310F1">
        <w:t xml:space="preserve"> é de </w:t>
      </w:r>
      <w:smartTag w:uri="urn:schemas-microsoft-com:office:smarttags" w:element="metricconverter">
        <w:smartTagPr>
          <w:attr w:name="ProductID" w:val="10 cm"/>
        </w:smartTagPr>
        <w:r w:rsidRPr="006310F1">
          <w:t>10 cm</w:t>
        </w:r>
      </w:smartTag>
      <w:r w:rsidRPr="006310F1">
        <w:t xml:space="preserve">. </w:t>
      </w:r>
    </w:p>
    <w:p w:rsidR="004A35BC" w:rsidRPr="006310F1" w:rsidRDefault="004A35BC" w:rsidP="004A35BC">
      <w:pPr>
        <w:pStyle w:val="questobody"/>
        <w:jc w:val="center"/>
      </w:pPr>
      <w:r w:rsidRPr="006310F1">
        <w:object w:dxaOrig="3554" w:dyaOrig="2500">
          <v:shape id="_x0000_i1030" type="#_x0000_t75" style="width:135pt;height:94.8pt" o:ole="" fillcolor="window">
            <v:imagedata r:id="rId16" o:title=""/>
          </v:shape>
          <o:OLEObject Type="Embed" ProgID="CorelDraw.Graphic.8" ShapeID="_x0000_i1030" DrawAspect="Content" ObjectID="_1532892676" r:id="rId17"/>
        </w:object>
      </w:r>
    </w:p>
    <w:p w:rsidR="004A35BC" w:rsidRPr="006310F1" w:rsidRDefault="004A35BC" w:rsidP="004A35BC">
      <w:pPr>
        <w:pStyle w:val="colunas"/>
      </w:pPr>
      <w:r w:rsidRPr="006310F1">
        <w:t xml:space="preserve">a) Calcule a distância entre a lente </w:t>
      </w:r>
      <w:r w:rsidRPr="006310F1">
        <w:rPr>
          <w:i/>
        </w:rPr>
        <w:t>B</w:t>
      </w:r>
      <w:r w:rsidRPr="006310F1">
        <w:t xml:space="preserve"> e o anteparo.</w:t>
      </w:r>
      <w:r w:rsidRPr="006310F1">
        <w:rPr>
          <w:color w:val="FF0000"/>
        </w:rPr>
        <w:t xml:space="preserve"> </w:t>
      </w:r>
    </w:p>
    <w:p w:rsidR="004A35BC" w:rsidRPr="006310F1" w:rsidRDefault="004A35BC" w:rsidP="004A35BC">
      <w:pPr>
        <w:pStyle w:val="colunas"/>
      </w:pPr>
      <w:r w:rsidRPr="006310F1">
        <w:t>b) Dê o comportamento óptico e a distância focal de cada lente.</w:t>
      </w:r>
    </w:p>
    <w:p w:rsidR="004A35BC" w:rsidRPr="006310F1" w:rsidRDefault="004A35BC" w:rsidP="004A35BC">
      <w:pPr>
        <w:pStyle w:val="questo"/>
      </w:pPr>
      <w:r>
        <w:rPr>
          <w:b/>
          <w:bCs/>
        </w:rPr>
        <w:t>12</w:t>
      </w:r>
      <w:r w:rsidRPr="006310F1">
        <w:rPr>
          <w:b/>
          <w:bCs/>
        </w:rPr>
        <w:t>.</w:t>
      </w:r>
      <w:r w:rsidRPr="006310F1">
        <w:rPr>
          <w:b/>
          <w:bCs/>
        </w:rPr>
        <w:tab/>
      </w:r>
      <w:r w:rsidRPr="006310F1">
        <w:t>A figura 1 mostra o comportamento de um raio de luz incidindo sobre uma lente de borda fina, imersa no ar, portanto, uma lente convergente. Na figura 2, está representada a mesma lente</w:t>
      </w:r>
    </w:p>
    <w:p w:rsidR="004A35BC" w:rsidRPr="006310F1" w:rsidRDefault="004A35BC" w:rsidP="004A35BC">
      <w:pPr>
        <w:pStyle w:val="colunas"/>
        <w:jc w:val="center"/>
      </w:pPr>
      <w:r w:rsidRPr="006310F1">
        <w:object w:dxaOrig="3709" w:dyaOrig="3209">
          <v:shape id="_x0000_i1031" type="#_x0000_t75" style="width:185.4pt;height:160.2pt" o:ole="">
            <v:imagedata r:id="rId18" o:title=""/>
          </v:shape>
          <o:OLEObject Type="Embed" ProgID="CorelDRAW.Graphic.11" ShapeID="_x0000_i1031" DrawAspect="Content" ObjectID="_1532892677" r:id="rId19"/>
        </w:object>
      </w:r>
    </w:p>
    <w:p w:rsidR="004A35BC" w:rsidRPr="006310F1" w:rsidRDefault="004A35BC" w:rsidP="004A35BC">
      <w:pPr>
        <w:pStyle w:val="colunas"/>
      </w:pPr>
      <w:r w:rsidRPr="006310F1">
        <w:lastRenderedPageBreak/>
        <w:t>a)</w:t>
      </w:r>
      <w:r w:rsidRPr="006310F1">
        <w:tab/>
        <w:t xml:space="preserve">Se </w:t>
      </w:r>
      <w:r w:rsidRPr="006310F1">
        <w:rPr>
          <w:i/>
          <w:iCs/>
        </w:rPr>
        <w:t xml:space="preserve">B </w:t>
      </w:r>
      <w:r w:rsidRPr="006310F1">
        <w:t>e</w:t>
      </w:r>
      <w:r w:rsidRPr="006310F1">
        <w:rPr>
          <w:i/>
          <w:iCs/>
        </w:rPr>
        <w:t xml:space="preserve"> </w:t>
      </w:r>
      <w:r w:rsidRPr="006310F1">
        <w:t>C são os pontos focais dessa lente, qual a distância de cada um desses pontos até a lente?</w:t>
      </w:r>
    </w:p>
    <w:p w:rsidR="004A35BC" w:rsidRPr="006310F1" w:rsidRDefault="004A35BC" w:rsidP="004A35BC">
      <w:pPr>
        <w:pStyle w:val="colunas"/>
      </w:pPr>
      <w:r w:rsidRPr="006310F1">
        <w:t>b)</w:t>
      </w:r>
      <w:r w:rsidRPr="006310F1">
        <w:tab/>
        <w:t>Reproduza a figura 2 na folha de respostas e, com muito capr</w:t>
      </w:r>
      <w:r w:rsidRPr="006310F1">
        <w:t>i</w:t>
      </w:r>
      <w:r w:rsidRPr="006310F1">
        <w:t>cho, continue o traçado dos raios mostrados.</w:t>
      </w:r>
    </w:p>
    <w:p w:rsidR="004A35BC" w:rsidRPr="006310F1" w:rsidRDefault="004A35BC" w:rsidP="004A35BC">
      <w:pPr>
        <w:pStyle w:val="colunas"/>
      </w:pPr>
      <w:r w:rsidRPr="006310F1">
        <w:t>c)</w:t>
      </w:r>
      <w:r w:rsidRPr="006310F1">
        <w:tab/>
        <w:t>É possível com essa lente queimar uma folha de papel usando raios solares. Justifique. Se for possível, a que distância da lente deverá estar a folha de papel.</w:t>
      </w:r>
    </w:p>
    <w:p w:rsidR="004A35BC" w:rsidRPr="006310F1" w:rsidRDefault="004A35BC" w:rsidP="004A35BC">
      <w:pPr>
        <w:pStyle w:val="colunas"/>
      </w:pPr>
      <w:r w:rsidRPr="006310F1">
        <w:t>d)</w:t>
      </w:r>
      <w:r w:rsidRPr="006310F1">
        <w:tab/>
        <w:t>Se essa lente fosse usada como objetiva de uma máquina fot</w:t>
      </w:r>
      <w:r w:rsidRPr="006310F1">
        <w:t>o</w:t>
      </w:r>
      <w:r w:rsidRPr="006310F1">
        <w:t>gráfica, a que distância da lente deveria ser posicionado o filme para se obter a imagem nítida de uma paisagem?</w:t>
      </w:r>
    </w:p>
    <w:p w:rsidR="004A35BC" w:rsidRPr="006310F1" w:rsidRDefault="004A35BC" w:rsidP="004A35BC">
      <w:pPr>
        <w:pStyle w:val="questo"/>
        <w:rPr>
          <w:rFonts w:cs="Arial"/>
          <w:szCs w:val="16"/>
        </w:rPr>
      </w:pPr>
      <w:r>
        <w:rPr>
          <w:rFonts w:cs="Arial"/>
          <w:b/>
          <w:bCs/>
          <w:szCs w:val="16"/>
        </w:rPr>
        <w:t>13</w:t>
      </w:r>
      <w:r w:rsidRPr="006310F1">
        <w:rPr>
          <w:rFonts w:cs="Arial"/>
          <w:b/>
          <w:bCs/>
          <w:szCs w:val="16"/>
        </w:rPr>
        <w:t>.</w:t>
      </w:r>
      <w:r w:rsidRPr="006310F1">
        <w:rPr>
          <w:rFonts w:cs="Arial"/>
          <w:b/>
          <w:bCs/>
          <w:szCs w:val="16"/>
        </w:rPr>
        <w:tab/>
      </w:r>
      <w:r w:rsidRPr="006310F1">
        <w:rPr>
          <w:rFonts w:cs="Arial"/>
          <w:szCs w:val="16"/>
        </w:rPr>
        <w:t>Nas figuras abaixo estão representas lentes esféricas delgadas tendo cada uma delas um objeto luminoso sobre o seu eixo princ</w:t>
      </w:r>
      <w:r w:rsidRPr="006310F1">
        <w:rPr>
          <w:rFonts w:cs="Arial"/>
          <w:szCs w:val="16"/>
        </w:rPr>
        <w:t>i</w:t>
      </w:r>
      <w:r w:rsidRPr="006310F1">
        <w:rPr>
          <w:rFonts w:cs="Arial"/>
          <w:szCs w:val="16"/>
        </w:rPr>
        <w:t xml:space="preserve">pal. </w:t>
      </w:r>
      <w:r w:rsidRPr="006310F1">
        <w:rPr>
          <w:rFonts w:cs="Arial"/>
          <w:i/>
          <w:iCs/>
          <w:szCs w:val="16"/>
        </w:rPr>
        <w:t>A</w:t>
      </w:r>
      <w:r w:rsidRPr="006310F1">
        <w:rPr>
          <w:rFonts w:cs="Arial"/>
          <w:szCs w:val="16"/>
        </w:rPr>
        <w:t>,</w:t>
      </w:r>
      <w:r w:rsidRPr="006310F1">
        <w:rPr>
          <w:rFonts w:cs="Arial"/>
          <w:i/>
          <w:iCs/>
          <w:szCs w:val="16"/>
        </w:rPr>
        <w:t xml:space="preserve"> B</w:t>
      </w:r>
      <w:r w:rsidRPr="006310F1">
        <w:rPr>
          <w:rFonts w:cs="Arial"/>
          <w:szCs w:val="16"/>
        </w:rPr>
        <w:t xml:space="preserve">, </w:t>
      </w:r>
      <w:r w:rsidRPr="006310F1">
        <w:rPr>
          <w:rFonts w:cs="Arial"/>
          <w:i/>
          <w:iCs/>
          <w:szCs w:val="16"/>
        </w:rPr>
        <w:t>C</w:t>
      </w:r>
      <w:r w:rsidRPr="006310F1">
        <w:rPr>
          <w:rFonts w:cs="Arial"/>
          <w:szCs w:val="16"/>
        </w:rPr>
        <w:t xml:space="preserve"> e </w:t>
      </w:r>
      <w:r w:rsidRPr="006310F1">
        <w:rPr>
          <w:rFonts w:cs="Arial"/>
          <w:i/>
          <w:iCs/>
          <w:szCs w:val="16"/>
        </w:rPr>
        <w:t>D</w:t>
      </w:r>
      <w:r w:rsidRPr="006310F1">
        <w:rPr>
          <w:rFonts w:cs="Arial"/>
          <w:szCs w:val="16"/>
        </w:rPr>
        <w:t xml:space="preserve"> representam os focos e os pontos </w:t>
      </w:r>
      <w:proofErr w:type="spellStart"/>
      <w:r w:rsidRPr="006310F1">
        <w:rPr>
          <w:rFonts w:cs="Arial"/>
          <w:szCs w:val="16"/>
        </w:rPr>
        <w:t>anti-principais</w:t>
      </w:r>
      <w:proofErr w:type="spellEnd"/>
      <w:r w:rsidRPr="006310F1">
        <w:rPr>
          <w:rFonts w:cs="Arial"/>
          <w:szCs w:val="16"/>
        </w:rPr>
        <w:t xml:space="preserve">. O lado de cada quadrículo mede </w:t>
      </w:r>
      <w:smartTag w:uri="urn:schemas-microsoft-com:office:smarttags" w:element="metricconverter">
        <w:smartTagPr>
          <w:attr w:name="ProductID" w:val="10 cm"/>
        </w:smartTagPr>
        <w:r w:rsidRPr="006310F1">
          <w:rPr>
            <w:rFonts w:cs="Arial"/>
            <w:szCs w:val="16"/>
          </w:rPr>
          <w:t>10 cm</w:t>
        </w:r>
      </w:smartTag>
      <w:r w:rsidRPr="006310F1">
        <w:rPr>
          <w:rFonts w:cs="Arial"/>
          <w:szCs w:val="16"/>
        </w:rPr>
        <w:t>. Em cada caso:</w:t>
      </w:r>
    </w:p>
    <w:p w:rsidR="004A35BC" w:rsidRPr="006310F1" w:rsidRDefault="004A35BC" w:rsidP="004A35BC">
      <w:pPr>
        <w:pStyle w:val="colunas"/>
        <w:rPr>
          <w:rFonts w:cs="Arial"/>
          <w:szCs w:val="16"/>
        </w:rPr>
      </w:pPr>
      <w:r w:rsidRPr="006310F1">
        <w:rPr>
          <w:rFonts w:cs="Arial"/>
          <w:szCs w:val="16"/>
        </w:rPr>
        <w:t>a)</w:t>
      </w:r>
      <w:r w:rsidRPr="006310F1">
        <w:rPr>
          <w:rFonts w:cs="Arial"/>
          <w:szCs w:val="16"/>
        </w:rPr>
        <w:tab/>
        <w:t xml:space="preserve"> encontre através do traçado de raios a imagem conjugada.</w:t>
      </w:r>
      <w:r w:rsidRPr="006310F1">
        <w:rPr>
          <w:rFonts w:cs="Arial"/>
          <w:szCs w:val="16"/>
        </w:rPr>
        <w:tab/>
      </w:r>
    </w:p>
    <w:p w:rsidR="004A35BC" w:rsidRPr="006310F1" w:rsidRDefault="004A35BC" w:rsidP="004A35BC">
      <w:pPr>
        <w:pStyle w:val="colunas"/>
        <w:rPr>
          <w:rFonts w:cs="Arial"/>
          <w:szCs w:val="16"/>
        </w:rPr>
      </w:pPr>
      <w:r w:rsidRPr="006310F1">
        <w:rPr>
          <w:rFonts w:cs="Arial"/>
          <w:szCs w:val="16"/>
        </w:rPr>
        <w:t>b)</w:t>
      </w:r>
      <w:r w:rsidRPr="006310F1">
        <w:rPr>
          <w:rFonts w:cs="Arial"/>
          <w:szCs w:val="16"/>
        </w:rPr>
        <w:tab/>
        <w:t xml:space="preserve"> faça a classificação dessa imagem [natureza, localização (di</w:t>
      </w:r>
      <w:r w:rsidRPr="006310F1">
        <w:rPr>
          <w:rFonts w:cs="Arial"/>
          <w:szCs w:val="16"/>
        </w:rPr>
        <w:t>s</w:t>
      </w:r>
      <w:r w:rsidRPr="006310F1">
        <w:rPr>
          <w:rFonts w:cs="Arial"/>
          <w:szCs w:val="16"/>
        </w:rPr>
        <w:t>tância até a lente, em cm), comprimento (em cm) e orientação].</w:t>
      </w:r>
    </w:p>
    <w:p w:rsidR="004A35BC" w:rsidRDefault="004A35BC" w:rsidP="004A35BC">
      <w:pPr>
        <w:pStyle w:val="colunas"/>
        <w:rPr>
          <w:rFonts w:cs="Arial"/>
          <w:szCs w:val="16"/>
        </w:rPr>
      </w:pPr>
      <w:r w:rsidRPr="006310F1">
        <w:rPr>
          <w:rFonts w:cs="Arial"/>
          <w:szCs w:val="16"/>
        </w:rPr>
        <w:t>c)</w:t>
      </w:r>
      <w:r w:rsidRPr="006310F1">
        <w:rPr>
          <w:rFonts w:cs="Arial"/>
          <w:szCs w:val="16"/>
        </w:rPr>
        <w:tab/>
        <w:t>cite, pelo menos, uma aplicação prática.</w:t>
      </w:r>
    </w:p>
    <w:p w:rsidR="004A35BC" w:rsidRPr="006310F1" w:rsidRDefault="004A35BC" w:rsidP="004A35BC">
      <w:pPr>
        <w:pStyle w:val="colunas"/>
        <w:rPr>
          <w:rFonts w:cs="Arial"/>
          <w:szCs w:val="16"/>
        </w:rPr>
      </w:pPr>
      <w:r>
        <w:rPr>
          <w:rFonts w:cs="Arial"/>
          <w:szCs w:val="16"/>
        </w:rPr>
        <w:t>d)</w:t>
      </w:r>
      <w:r>
        <w:rPr>
          <w:rFonts w:cs="Arial"/>
          <w:szCs w:val="16"/>
        </w:rPr>
        <w:tab/>
        <w:t>Confira os usando as equações.</w:t>
      </w:r>
    </w:p>
    <w:p w:rsidR="004A35BC" w:rsidRPr="006310F1" w:rsidRDefault="004A35BC" w:rsidP="004A35BC">
      <w:pPr>
        <w:pStyle w:val="colunas"/>
      </w:pPr>
      <w:r w:rsidRPr="006310F1">
        <w:rPr>
          <w:rFonts w:cs="Arial"/>
          <w:bCs/>
          <w:iCs/>
          <w:position w:val="236"/>
          <w:szCs w:val="16"/>
        </w:rPr>
        <w:t>A)</w:t>
      </w:r>
      <w:r w:rsidRPr="006310F1">
        <w:rPr>
          <w:position w:val="186"/>
        </w:rPr>
        <w:t xml:space="preserve"> </w:t>
      </w:r>
      <w:r w:rsidRPr="006310F1">
        <w:object w:dxaOrig="5469" w:dyaOrig="3355">
          <v:shape id="_x0000_i1032" type="#_x0000_t75" style="width:204pt;height:125.4pt" o:ole="">
            <v:imagedata r:id="rId20" o:title=""/>
          </v:shape>
          <o:OLEObject Type="Embed" ProgID="CorelDRAW.Graphic.11" ShapeID="_x0000_i1032" DrawAspect="Content" ObjectID="_1532892678" r:id="rId21"/>
        </w:object>
      </w:r>
    </w:p>
    <w:p w:rsidR="004A35BC" w:rsidRPr="006310F1" w:rsidRDefault="004A35BC" w:rsidP="004A35BC">
      <w:pPr>
        <w:pStyle w:val="colunas"/>
        <w:rPr>
          <w:szCs w:val="16"/>
        </w:rPr>
      </w:pPr>
      <w:r w:rsidRPr="006310F1">
        <w:rPr>
          <w:position w:val="246"/>
          <w:szCs w:val="16"/>
        </w:rPr>
        <w:t>B)</w:t>
      </w:r>
      <w:r w:rsidRPr="006310F1">
        <w:rPr>
          <w:szCs w:val="16"/>
        </w:rPr>
        <w:t xml:space="preserve"> </w:t>
      </w:r>
      <w:r w:rsidRPr="006310F1">
        <w:rPr>
          <w:szCs w:val="16"/>
        </w:rPr>
        <w:object w:dxaOrig="5897" w:dyaOrig="3393">
          <v:shape id="_x0000_i1033" type="#_x0000_t75" style="width:228.6pt;height:132pt" o:ole="">
            <v:imagedata r:id="rId22" o:title=""/>
          </v:shape>
          <o:OLEObject Type="Embed" ProgID="CorelDRAW.Graphic.11" ShapeID="_x0000_i1033" DrawAspect="Content" ObjectID="_1532892679" r:id="rId23"/>
        </w:object>
      </w:r>
    </w:p>
    <w:p w:rsidR="004A35BC" w:rsidRPr="006310F1" w:rsidRDefault="004A35BC" w:rsidP="004A35BC">
      <w:pPr>
        <w:pStyle w:val="colunas"/>
      </w:pPr>
      <w:r w:rsidRPr="006310F1">
        <w:rPr>
          <w:position w:val="246"/>
          <w:szCs w:val="16"/>
        </w:rPr>
        <w:t>C)</w:t>
      </w:r>
      <w:r w:rsidRPr="006310F1">
        <w:t xml:space="preserve"> </w:t>
      </w:r>
      <w:r w:rsidRPr="006310F1">
        <w:object w:dxaOrig="5491" w:dyaOrig="3430">
          <v:shape id="_x0000_i1034" type="#_x0000_t75" style="width:224.4pt;height:140.4pt" o:ole="">
            <v:imagedata r:id="rId24" o:title=""/>
          </v:shape>
          <o:OLEObject Type="Embed" ProgID="CorelDRAW.Graphic.11" ShapeID="_x0000_i1034" DrawAspect="Content" ObjectID="_1532892680" r:id="rId25"/>
        </w:object>
      </w:r>
    </w:p>
    <w:p w:rsidR="004A35BC" w:rsidRPr="006310F1" w:rsidRDefault="004A35BC" w:rsidP="004A35BC">
      <w:pPr>
        <w:pStyle w:val="questo"/>
      </w:pPr>
      <w:r>
        <w:rPr>
          <w:b/>
        </w:rPr>
        <w:t>14</w:t>
      </w:r>
      <w:r w:rsidRPr="006310F1">
        <w:rPr>
          <w:b/>
        </w:rPr>
        <w:t xml:space="preserve">. </w:t>
      </w:r>
      <w:r w:rsidRPr="006310F1">
        <w:rPr>
          <w:b/>
        </w:rPr>
        <w:tab/>
      </w:r>
      <w:r w:rsidRPr="006310F1">
        <w:t>Na figura a seguir, está representada uma lente esférica delgada e seus quatro pontos principais. Nela também comparece um objeto luminoso linear (</w:t>
      </w:r>
      <w:r w:rsidRPr="006310F1">
        <w:rPr>
          <w:i/>
        </w:rPr>
        <w:t>O</w:t>
      </w:r>
      <w:r w:rsidRPr="006310F1">
        <w:t xml:space="preserve">), de comprimento </w:t>
      </w:r>
      <w:smartTag w:uri="urn:schemas-microsoft-com:office:smarttags" w:element="metricconverter">
        <w:smartTagPr>
          <w:attr w:name="ProductID" w:val="20 cm"/>
        </w:smartTagPr>
        <w:r w:rsidRPr="006310F1">
          <w:t>20 cm</w:t>
        </w:r>
      </w:smartTag>
      <w:r w:rsidRPr="006310F1">
        <w:t>, disposto perpendic</w:t>
      </w:r>
      <w:r w:rsidRPr="006310F1">
        <w:t>u</w:t>
      </w:r>
      <w:r w:rsidRPr="006310F1">
        <w:t xml:space="preserve">larmente ao eixo óptico da lente. Como indicado, o lado de cada quadrículo representa </w:t>
      </w:r>
      <w:smartTag w:uri="urn:schemas-microsoft-com:office:smarttags" w:element="metricconverter">
        <w:smartTagPr>
          <w:attr w:name="ProductID" w:val="10 cm"/>
        </w:smartTagPr>
        <w:r w:rsidRPr="006310F1">
          <w:t>10 cm</w:t>
        </w:r>
      </w:smartTag>
      <w:r w:rsidRPr="006310F1">
        <w:t>.</w:t>
      </w:r>
    </w:p>
    <w:p w:rsidR="004A35BC" w:rsidRPr="006310F1" w:rsidRDefault="004A35BC" w:rsidP="004A35BC">
      <w:pPr>
        <w:jc w:val="center"/>
        <w:rPr>
          <w:b/>
          <w:sz w:val="16"/>
        </w:rPr>
      </w:pPr>
      <w:r w:rsidRPr="006310F1">
        <w:rPr>
          <w:b/>
          <w:sz w:val="16"/>
        </w:rPr>
        <w:object w:dxaOrig="5477" w:dyaOrig="3105">
          <v:shape id="_x0000_i1035" type="#_x0000_t75" style="width:231.6pt;height:131.4pt" o:ole="" fillcolor="window">
            <v:imagedata r:id="rId26" o:title=""/>
          </v:shape>
          <o:OLEObject Type="Embed" ProgID="CorelDraw.Graphic.8" ShapeID="_x0000_i1035" DrawAspect="Content" ObjectID="_1532892681" r:id="rId27"/>
        </w:object>
      </w:r>
    </w:p>
    <w:p w:rsidR="004A35BC" w:rsidRPr="006310F1" w:rsidRDefault="004A35BC" w:rsidP="004A35BC">
      <w:pPr>
        <w:pStyle w:val="questobody"/>
        <w:spacing w:after="120"/>
        <w:rPr>
          <w:rFonts w:cs="Arial"/>
        </w:rPr>
      </w:pPr>
      <w:r w:rsidRPr="006310F1">
        <w:rPr>
          <w:rFonts w:cs="Arial"/>
        </w:rPr>
        <w:t xml:space="preserve">Encontre a imagem desse objeto conjugada por essa lente e dê as suas características [natureza, localização (cm), tamanho (cm) e </w:t>
      </w:r>
      <w:r w:rsidRPr="006310F1">
        <w:rPr>
          <w:rFonts w:cs="Arial"/>
        </w:rPr>
        <w:t>o</w:t>
      </w:r>
      <w:r>
        <w:rPr>
          <w:rFonts w:cs="Arial"/>
        </w:rPr>
        <w:t>rientação]. Calcule o aumento linear transversal.</w:t>
      </w:r>
    </w:p>
    <w:p w:rsidR="004A35BC" w:rsidRDefault="004A35BC" w:rsidP="004A35BC">
      <w:pPr>
        <w:pStyle w:val="questo"/>
      </w:pPr>
      <w:r>
        <w:rPr>
          <w:b/>
        </w:rPr>
        <w:t xml:space="preserve">15. </w:t>
      </w:r>
      <w:r>
        <w:t xml:space="preserve">Um objeto real de comprimento </w:t>
      </w:r>
      <w:smartTag w:uri="urn:schemas-microsoft-com:office:smarttags" w:element="metricconverter">
        <w:smartTagPr>
          <w:attr w:name="ProductID" w:val="12 cm"/>
        </w:smartTagPr>
        <w:r>
          <w:t>12 cm</w:t>
        </w:r>
      </w:smartTag>
      <w:r>
        <w:t xml:space="preserve"> é colocado perpendicula</w:t>
      </w:r>
      <w:r>
        <w:t>r</w:t>
      </w:r>
      <w:r>
        <w:t xml:space="preserve">mente ao eixo principal de uma lente esférica, a </w:t>
      </w:r>
      <w:smartTag w:uri="urn:schemas-microsoft-com:office:smarttags" w:element="metricconverter">
        <w:smartTagPr>
          <w:attr w:name="ProductID" w:val="24 cm"/>
        </w:smartTagPr>
        <w:r>
          <w:t>24 cm</w:t>
        </w:r>
      </w:smartTag>
      <w:r>
        <w:t xml:space="preserve"> de seu ce</w:t>
      </w:r>
      <w:r>
        <w:t>n</w:t>
      </w:r>
      <w:r>
        <w:t>tro óptico. A imagem conjugada desse objeto é direita e três vezes menor. Identifique o comportamento óptico da lente usada e dete</w:t>
      </w:r>
      <w:r>
        <w:t>r</w:t>
      </w:r>
      <w:r>
        <w:t>mine sua distância focal.</w:t>
      </w:r>
    </w:p>
    <w:p w:rsidR="004A35BC" w:rsidRDefault="004A35BC" w:rsidP="004A35BC">
      <w:pPr>
        <w:pStyle w:val="questo"/>
      </w:pPr>
      <w:r>
        <w:rPr>
          <w:b/>
        </w:rPr>
        <w:t>16.</w:t>
      </w:r>
      <w:r>
        <w:t xml:space="preserve"> Um objeto luminoso linear de comprimento </w:t>
      </w:r>
      <w:smartTag w:uri="urn:schemas-microsoft-com:office:smarttags" w:element="metricconverter">
        <w:smartTagPr>
          <w:attr w:name="ProductID" w:val="10 cm"/>
        </w:smartTagPr>
        <w:r>
          <w:t>10 cm</w:t>
        </w:r>
      </w:smartTag>
      <w:r>
        <w:t xml:space="preserve"> encontra-se di</w:t>
      </w:r>
      <w:r>
        <w:t>s</w:t>
      </w:r>
      <w:r>
        <w:t xml:space="preserve">posto perpendicularmente ao eixo principal de uma lente esférica convergente de distância focal </w:t>
      </w:r>
      <w:smartTag w:uri="urn:schemas-microsoft-com:office:smarttags" w:element="metricconverter">
        <w:smartTagPr>
          <w:attr w:name="ProductID" w:val="30 cm"/>
        </w:smartTagPr>
        <w:r>
          <w:t>30 cm</w:t>
        </w:r>
      </w:smartTag>
      <w:r>
        <w:t xml:space="preserve">, distante </w:t>
      </w:r>
      <w:smartTag w:uri="urn:schemas-microsoft-com:office:smarttags" w:element="metricconverter">
        <w:smartTagPr>
          <w:attr w:name="ProductID" w:val="90 cm"/>
        </w:smartTagPr>
        <w:r>
          <w:t>90 cm</w:t>
        </w:r>
      </w:smartTag>
      <w:r>
        <w:t xml:space="preserve"> de seu centro óptico. </w:t>
      </w:r>
    </w:p>
    <w:p w:rsidR="004A35BC" w:rsidRPr="0002332A" w:rsidRDefault="004A35BC" w:rsidP="004A35BC">
      <w:pPr>
        <w:pStyle w:val="colunas"/>
        <w:rPr>
          <w:rFonts w:cs="Arial"/>
          <w:szCs w:val="16"/>
        </w:rPr>
      </w:pPr>
      <w:r w:rsidRPr="0002332A">
        <w:rPr>
          <w:rFonts w:cs="Arial"/>
          <w:szCs w:val="16"/>
        </w:rPr>
        <w:t>a)</w:t>
      </w:r>
      <w:r>
        <w:rPr>
          <w:rFonts w:cs="Arial"/>
          <w:szCs w:val="16"/>
        </w:rPr>
        <w:tab/>
      </w:r>
      <w:r w:rsidRPr="0002332A">
        <w:rPr>
          <w:rFonts w:cs="Arial"/>
          <w:szCs w:val="16"/>
        </w:rPr>
        <w:t>A que distância do centro óptico se forma a imagem desse obj</w:t>
      </w:r>
      <w:r w:rsidRPr="0002332A">
        <w:rPr>
          <w:rFonts w:cs="Arial"/>
          <w:szCs w:val="16"/>
        </w:rPr>
        <w:t>e</w:t>
      </w:r>
      <w:r w:rsidRPr="0002332A">
        <w:rPr>
          <w:rFonts w:cs="Arial"/>
          <w:szCs w:val="16"/>
        </w:rPr>
        <w:t>to? Classifique essa imagem (real/virtual/imprópria).</w:t>
      </w:r>
    </w:p>
    <w:p w:rsidR="004A35BC" w:rsidRPr="0002332A" w:rsidRDefault="004A35BC" w:rsidP="004A35BC">
      <w:pPr>
        <w:pStyle w:val="colunas"/>
        <w:rPr>
          <w:rFonts w:cs="Arial"/>
          <w:szCs w:val="16"/>
        </w:rPr>
      </w:pPr>
      <w:r w:rsidRPr="0002332A">
        <w:rPr>
          <w:rFonts w:cs="Arial"/>
          <w:szCs w:val="16"/>
        </w:rPr>
        <w:t>b)</w:t>
      </w:r>
      <w:r>
        <w:rPr>
          <w:rFonts w:cs="Arial"/>
          <w:szCs w:val="16"/>
        </w:rPr>
        <w:tab/>
      </w:r>
      <w:r w:rsidRPr="0002332A">
        <w:rPr>
          <w:rFonts w:cs="Arial"/>
          <w:szCs w:val="16"/>
        </w:rPr>
        <w:t>Qual o comprimento da imagem? Direita ou invertida?</w:t>
      </w:r>
    </w:p>
    <w:p w:rsidR="004A35BC" w:rsidRDefault="004A35BC" w:rsidP="004A35BC">
      <w:pPr>
        <w:pStyle w:val="colunas"/>
      </w:pPr>
      <w:r w:rsidRPr="0002332A">
        <w:rPr>
          <w:rFonts w:cs="Arial"/>
          <w:szCs w:val="16"/>
        </w:rPr>
        <w:t>c)</w:t>
      </w:r>
      <w:r>
        <w:rPr>
          <w:rFonts w:cs="Arial"/>
          <w:szCs w:val="16"/>
        </w:rPr>
        <w:tab/>
      </w:r>
      <w:r w:rsidRPr="0002332A">
        <w:rPr>
          <w:rFonts w:cs="Arial"/>
          <w:szCs w:val="16"/>
        </w:rPr>
        <w:t>Determine o aumento linear transversal</w:t>
      </w:r>
      <w:r>
        <w:t xml:space="preserve">. </w:t>
      </w:r>
    </w:p>
    <w:p w:rsidR="004A35BC" w:rsidRDefault="004A35BC" w:rsidP="004A35BC">
      <w:pPr>
        <w:pStyle w:val="questo"/>
      </w:pPr>
      <w:r>
        <w:rPr>
          <w:b/>
        </w:rPr>
        <w:t>17.</w:t>
      </w:r>
      <w:r>
        <w:rPr>
          <w:b/>
        </w:rPr>
        <w:tab/>
      </w:r>
      <w:r>
        <w:t xml:space="preserve">Um projetor de </w:t>
      </w:r>
      <w:r>
        <w:rPr>
          <w:i/>
        </w:rPr>
        <w:t>slides</w:t>
      </w:r>
      <w:r>
        <w:t xml:space="preserve"> deve conjugar sobre uma tela situada a </w:t>
      </w:r>
      <w:smartTag w:uri="urn:schemas-microsoft-com:office:smarttags" w:element="metricconverter">
        <w:smartTagPr>
          <w:attr w:name="ProductID" w:val="3,8 m"/>
        </w:smartTagPr>
        <w:r>
          <w:t>3,8 m</w:t>
        </w:r>
      </w:smartTag>
      <w:r>
        <w:t xml:space="preserve"> do aparelho uma imagem 19 vezes maior. Determine:</w:t>
      </w:r>
    </w:p>
    <w:p w:rsidR="004A35BC" w:rsidRPr="0002332A" w:rsidRDefault="004A35BC" w:rsidP="004A35BC">
      <w:pPr>
        <w:pStyle w:val="colunas"/>
      </w:pPr>
      <w:r w:rsidRPr="0002332A">
        <w:t>a)</w:t>
      </w:r>
      <w:r>
        <w:tab/>
      </w:r>
      <w:r w:rsidRPr="0002332A">
        <w:t>a distância do slide à lente;</w:t>
      </w:r>
    </w:p>
    <w:p w:rsidR="004A35BC" w:rsidRPr="0002332A" w:rsidRDefault="004A35BC" w:rsidP="004A35BC">
      <w:pPr>
        <w:pStyle w:val="colunas"/>
      </w:pPr>
      <w:r w:rsidRPr="0002332A">
        <w:t>b)</w:t>
      </w:r>
      <w:r>
        <w:tab/>
      </w:r>
      <w:r w:rsidRPr="0002332A">
        <w:t>a vergência da lente do projetor.</w:t>
      </w:r>
    </w:p>
    <w:p w:rsidR="004A35BC" w:rsidRDefault="004A35BC" w:rsidP="004A35BC">
      <w:pPr>
        <w:pStyle w:val="questo"/>
      </w:pPr>
      <w:r>
        <w:rPr>
          <w:b/>
        </w:rPr>
        <w:t>18.</w:t>
      </w:r>
      <w:r>
        <w:rPr>
          <w:b/>
        </w:rPr>
        <w:tab/>
      </w:r>
      <w:r>
        <w:t xml:space="preserve">Uma lente esférica delgada tem distância focal igual a </w:t>
      </w:r>
      <w:smartTag w:uri="urn:schemas-microsoft-com:office:smarttags" w:element="metricconverter">
        <w:smartTagPr>
          <w:attr w:name="ProductID" w:val="20 cm"/>
        </w:smartTagPr>
        <w:r>
          <w:t>20 cm</w:t>
        </w:r>
      </w:smartTag>
      <w:r>
        <w:t xml:space="preserve"> e está sendo usada para projetar a imagem de um objeto luminoso sobre uma tela. Se a imagem é ampliada 5 vezes determine:</w:t>
      </w:r>
    </w:p>
    <w:p w:rsidR="004A35BC" w:rsidRPr="0002332A" w:rsidRDefault="004A35BC" w:rsidP="004A35BC">
      <w:pPr>
        <w:pStyle w:val="colunas"/>
      </w:pPr>
      <w:r w:rsidRPr="0002332A">
        <w:t>a)</w:t>
      </w:r>
      <w:r>
        <w:tab/>
      </w:r>
      <w:r w:rsidRPr="0002332A">
        <w:t>o comportamento óptico da lente usada;</w:t>
      </w:r>
    </w:p>
    <w:p w:rsidR="004A35BC" w:rsidRPr="0002332A" w:rsidRDefault="004A35BC" w:rsidP="004A35BC">
      <w:pPr>
        <w:pStyle w:val="colunas"/>
      </w:pPr>
      <w:r w:rsidRPr="0002332A">
        <w:t>b)</w:t>
      </w:r>
      <w:r>
        <w:tab/>
      </w:r>
      <w:r w:rsidRPr="0002332A">
        <w:t>o aumento linear transversal;</w:t>
      </w:r>
    </w:p>
    <w:p w:rsidR="004A35BC" w:rsidRPr="0002332A" w:rsidRDefault="004A35BC" w:rsidP="004A35BC">
      <w:pPr>
        <w:pStyle w:val="colunas"/>
      </w:pPr>
      <w:r w:rsidRPr="0002332A">
        <w:t>c)</w:t>
      </w:r>
      <w:r>
        <w:tab/>
      </w:r>
      <w:r w:rsidRPr="0002332A">
        <w:t>a distância do objeto à lente;</w:t>
      </w:r>
    </w:p>
    <w:p w:rsidR="004A35BC" w:rsidRPr="0002332A" w:rsidRDefault="004A35BC" w:rsidP="004A35BC">
      <w:pPr>
        <w:pStyle w:val="colunas"/>
      </w:pPr>
      <w:r w:rsidRPr="0002332A">
        <w:t>d)</w:t>
      </w:r>
      <w:r>
        <w:tab/>
      </w:r>
      <w:r w:rsidRPr="0002332A">
        <w:t>a distância da lente à tela.</w:t>
      </w:r>
    </w:p>
    <w:p w:rsidR="004A35BC" w:rsidRDefault="004A35BC" w:rsidP="004A35BC">
      <w:pPr>
        <w:pStyle w:val="questo"/>
      </w:pPr>
      <w:r>
        <w:rPr>
          <w:b/>
        </w:rPr>
        <w:t>19.</w:t>
      </w:r>
      <w:r>
        <w:tab/>
        <w:t xml:space="preserve">A distância entre um objeto e uma tela é de </w:t>
      </w:r>
      <w:smartTag w:uri="urn:schemas-microsoft-com:office:smarttags" w:element="metricconverter">
        <w:smartTagPr>
          <w:attr w:name="ProductID" w:val="80 cm"/>
        </w:smartTagPr>
        <w:r>
          <w:t>80 cm</w:t>
        </w:r>
      </w:smartTag>
      <w:r>
        <w:t>. O objeto é ilum</w:t>
      </w:r>
      <w:r>
        <w:t>i</w:t>
      </w:r>
      <w:r>
        <w:t>nado e, por meio de uma lente delgada posicionada adequadame</w:t>
      </w:r>
      <w:r>
        <w:t>n</w:t>
      </w:r>
      <w:r>
        <w:t xml:space="preserve">te entre o objeto e a tela, uma imagem do objeto, nítida e ampliada 3 vezes, é obtida sobre a tela. </w:t>
      </w:r>
    </w:p>
    <w:p w:rsidR="004A35BC" w:rsidRPr="0002332A" w:rsidRDefault="004A35BC" w:rsidP="004A35BC">
      <w:pPr>
        <w:pStyle w:val="colunas"/>
      </w:pPr>
      <w:r w:rsidRPr="0002332A">
        <w:t>a)</w:t>
      </w:r>
      <w:r>
        <w:tab/>
      </w:r>
      <w:r w:rsidRPr="0002332A">
        <w:t>Qual o comportamento óptico da lente usada?</w:t>
      </w:r>
    </w:p>
    <w:p w:rsidR="004A35BC" w:rsidRPr="0002332A" w:rsidRDefault="004A35BC" w:rsidP="004A35BC">
      <w:pPr>
        <w:pStyle w:val="colunas"/>
      </w:pPr>
      <w:r w:rsidRPr="0002332A">
        <w:t>b)</w:t>
      </w:r>
      <w:r>
        <w:tab/>
      </w:r>
      <w:r w:rsidRPr="0002332A">
        <w:t>Qual a distância do objeto à lente?</w:t>
      </w:r>
    </w:p>
    <w:p w:rsidR="004A35BC" w:rsidRDefault="004A35BC" w:rsidP="004A35BC">
      <w:pPr>
        <w:pStyle w:val="questo"/>
      </w:pPr>
      <w:r>
        <w:rPr>
          <w:b/>
        </w:rPr>
        <w:t>20.</w:t>
      </w:r>
      <w:r>
        <w:rPr>
          <w:b/>
        </w:rPr>
        <w:tab/>
      </w:r>
      <w:r>
        <w:t xml:space="preserve">A distância entre um objeto e uma tela é de </w:t>
      </w:r>
      <w:smartTag w:uri="urn:schemas-microsoft-com:office:smarttags" w:element="metricconverter">
        <w:smartTagPr>
          <w:attr w:name="ProductID" w:val="144 cm"/>
        </w:smartTagPr>
        <w:r>
          <w:t>144 cm</w:t>
        </w:r>
      </w:smartTag>
      <w:r>
        <w:t>. O objeto é iluminado e, por meio de uma lente delgada posicionada adequ</w:t>
      </w:r>
      <w:r>
        <w:t>a</w:t>
      </w:r>
      <w:r>
        <w:t>damente entre o objeto e a tela, uma imagem do objeto, nítida e ampliada 5 vezes, é obtida sobre a tela. Identifique  o tipo de lente e determine a sua vergência.</w:t>
      </w:r>
    </w:p>
    <w:p w:rsidR="004A35BC" w:rsidRDefault="004A35BC" w:rsidP="004A35BC">
      <w:pPr>
        <w:pStyle w:val="questo"/>
      </w:pPr>
      <w:r>
        <w:rPr>
          <w:b/>
        </w:rPr>
        <w:t>21.</w:t>
      </w:r>
      <w:r>
        <w:rPr>
          <w:b/>
        </w:rPr>
        <w:tab/>
      </w:r>
      <w:r>
        <w:t xml:space="preserve">Em uma aula sobre Óptica, um jovem professor, usando uma das lentes de seus óculos (de </w:t>
      </w:r>
      <w:r w:rsidR="00BB0363">
        <w:t>1</w:t>
      </w:r>
      <w:r>
        <w:t xml:space="preserve"> “grau”), projeta sobre uma folha de p</w:t>
      </w:r>
      <w:r>
        <w:t>a</w:t>
      </w:r>
      <w:r>
        <w:t xml:space="preserve">pel branca colada na lousa a imagem </w:t>
      </w:r>
      <w:r w:rsidR="00BB0363">
        <w:t xml:space="preserve">nítida </w:t>
      </w:r>
      <w:r>
        <w:t xml:space="preserve">da janela que fica no fundo da sala, na parede oposta à do quadro. Para isso, ele coloca </w:t>
      </w:r>
      <w:r>
        <w:lastRenderedPageBreak/>
        <w:t xml:space="preserve">a lente a </w:t>
      </w:r>
      <w:r w:rsidR="00BB0363">
        <w:t>1,2</w:t>
      </w:r>
      <w:r>
        <w:t xml:space="preserve"> cm da folha. Com base nesses dados, qual a distância entre a janela e a lousa? Que tipo de ametropia esse professor </w:t>
      </w:r>
      <w:r>
        <w:t>a</w:t>
      </w:r>
      <w:r>
        <w:t>presenta?</w:t>
      </w:r>
    </w:p>
    <w:p w:rsidR="004A35BC" w:rsidRDefault="00BB0363" w:rsidP="00BB0363">
      <w:pPr>
        <w:pStyle w:val="questo"/>
      </w:pPr>
      <w:r>
        <w:rPr>
          <w:b/>
        </w:rPr>
        <w:t>21</w:t>
      </w:r>
      <w:r w:rsidR="004A35BC">
        <w:rPr>
          <w:b/>
        </w:rPr>
        <w:t>.</w:t>
      </w:r>
      <w:r>
        <w:tab/>
      </w:r>
      <w:r w:rsidR="004A35BC">
        <w:t xml:space="preserve">Um objeto real é disposto perpendicularmente ao eixo principal de uma lente convergente, de distância focal </w:t>
      </w:r>
      <w:smartTag w:uri="urn:schemas-microsoft-com:office:smarttags" w:element="metricconverter">
        <w:smartTagPr>
          <w:attr w:name="ProductID" w:val="30 cm"/>
        </w:smartTagPr>
        <w:r w:rsidR="004A35BC">
          <w:t>30 cm</w:t>
        </w:r>
      </w:smartTag>
      <w:r w:rsidR="004A35BC">
        <w:t>. A imagem obtida é direita e duas vezes maior que o objeto. Qual a distância entre o o</w:t>
      </w:r>
      <w:r w:rsidR="004A35BC">
        <w:t>b</w:t>
      </w:r>
      <w:r w:rsidR="004A35BC">
        <w:t>jeto e a imagem?</w:t>
      </w:r>
    </w:p>
    <w:p w:rsidR="004A35BC" w:rsidRDefault="00BB0363" w:rsidP="00BB0363">
      <w:pPr>
        <w:pStyle w:val="questo"/>
      </w:pPr>
      <w:r>
        <w:rPr>
          <w:b/>
        </w:rPr>
        <w:t>22</w:t>
      </w:r>
      <w:r w:rsidR="004A35BC">
        <w:rPr>
          <w:b/>
        </w:rPr>
        <w:t>.</w:t>
      </w:r>
      <w:r>
        <w:rPr>
          <w:b/>
        </w:rPr>
        <w:tab/>
      </w:r>
      <w:r w:rsidR="004A35BC">
        <w:t xml:space="preserve">A imagem direita de um objeto real é 4 vezes menor que o objeto, que se encontra a </w:t>
      </w:r>
      <w:smartTag w:uri="urn:schemas-microsoft-com:office:smarttags" w:element="metricconverter">
        <w:smartTagPr>
          <w:attr w:name="ProductID" w:val="30 cm"/>
        </w:smartTagPr>
        <w:r w:rsidR="004A35BC">
          <w:t>30 cm</w:t>
        </w:r>
      </w:smartTag>
      <w:r w:rsidR="004A35BC">
        <w:t xml:space="preserve"> de uma lente esférica delgada. </w:t>
      </w:r>
    </w:p>
    <w:p w:rsidR="004A35BC" w:rsidRPr="00230265" w:rsidRDefault="004A35BC" w:rsidP="004A35BC">
      <w:pPr>
        <w:pStyle w:val="colunas"/>
      </w:pPr>
      <w:r w:rsidRPr="00230265">
        <w:t>a)</w:t>
      </w:r>
      <w:r>
        <w:tab/>
      </w:r>
      <w:r w:rsidRPr="00230265">
        <w:t>Identifique o comportamento óptico da lente e calcule sua ve</w:t>
      </w:r>
      <w:r w:rsidRPr="00230265">
        <w:t>r</w:t>
      </w:r>
      <w:r w:rsidRPr="00230265">
        <w:t>gência;</w:t>
      </w:r>
    </w:p>
    <w:p w:rsidR="004A35BC" w:rsidRPr="00230265" w:rsidRDefault="004A35BC" w:rsidP="004A35BC">
      <w:pPr>
        <w:pStyle w:val="colunas"/>
      </w:pPr>
      <w:r w:rsidRPr="00230265">
        <w:t>b)</w:t>
      </w:r>
      <w:r>
        <w:tab/>
      </w:r>
      <w:r w:rsidR="00BB0363">
        <w:t>Cite uma aplicação prática para esse tipo de lente</w:t>
      </w:r>
      <w:r w:rsidRPr="00230265">
        <w:t>.</w:t>
      </w:r>
    </w:p>
    <w:p w:rsidR="004A35BC" w:rsidRDefault="00BB0363" w:rsidP="00BB0363">
      <w:pPr>
        <w:pStyle w:val="questo"/>
      </w:pPr>
      <w:r>
        <w:rPr>
          <w:b/>
        </w:rPr>
        <w:t>23</w:t>
      </w:r>
      <w:r w:rsidR="004A35BC">
        <w:rPr>
          <w:b/>
        </w:rPr>
        <w:t>.</w:t>
      </w:r>
      <w:r w:rsidR="004A35BC">
        <w:t xml:space="preserve">  Um projetor de </w:t>
      </w:r>
      <w:r w:rsidR="004A35BC">
        <w:rPr>
          <w:i/>
        </w:rPr>
        <w:t>slides</w:t>
      </w:r>
      <w:r w:rsidR="004A35BC">
        <w:t xml:space="preserve"> deve projetar sobre uma tela situada a </w:t>
      </w:r>
      <w:smartTag w:uri="urn:schemas-microsoft-com:office:smarttags" w:element="metricconverter">
        <w:smartTagPr>
          <w:attr w:name="ProductID" w:val="7 m"/>
        </w:smartTagPr>
        <w:r w:rsidR="004A35BC">
          <w:t>7 m</w:t>
        </w:r>
      </w:smartTag>
      <w:r w:rsidR="004A35BC">
        <w:t xml:space="preserve"> da lente do aparelho uma imagem 20 vezes maior. Determine:</w:t>
      </w:r>
    </w:p>
    <w:p w:rsidR="004A35BC" w:rsidRPr="00230265" w:rsidRDefault="004A35BC" w:rsidP="004A35BC">
      <w:pPr>
        <w:pStyle w:val="colunas"/>
      </w:pPr>
      <w:r w:rsidRPr="00230265">
        <w:t>a)</w:t>
      </w:r>
      <w:r>
        <w:tab/>
      </w:r>
      <w:r w:rsidRPr="00230265">
        <w:t>a distância do slide à lente;</w:t>
      </w:r>
    </w:p>
    <w:p w:rsidR="004A35BC" w:rsidRPr="00230265" w:rsidRDefault="004A35BC" w:rsidP="004A35BC">
      <w:pPr>
        <w:pStyle w:val="colunas"/>
      </w:pPr>
      <w:r w:rsidRPr="00230265">
        <w:t>b)</w:t>
      </w:r>
      <w:r>
        <w:tab/>
      </w:r>
      <w:r w:rsidRPr="00230265">
        <w:t>a vergência da lente do projetor.</w:t>
      </w:r>
    </w:p>
    <w:p w:rsidR="004A35BC" w:rsidRDefault="00C055C2" w:rsidP="00BB0363">
      <w:pPr>
        <w:pStyle w:val="questo"/>
      </w:pPr>
      <w:r>
        <w:rPr>
          <w:b/>
        </w:rPr>
        <w:t>24</w:t>
      </w:r>
      <w:r w:rsidR="004A35BC">
        <w:rPr>
          <w:b/>
        </w:rPr>
        <w:t xml:space="preserve">. </w:t>
      </w:r>
      <w:r w:rsidR="004A35BC">
        <w:rPr>
          <w:bCs/>
        </w:rPr>
        <w:t>U</w:t>
      </w:r>
      <w:r w:rsidR="004A35BC">
        <w:t>m detetive está analisando uma minúscula peça que pode ser a chave para desvendar o intrincado mistério. Ele está usando sua l</w:t>
      </w:r>
      <w:r w:rsidR="004A35BC">
        <w:t>u</w:t>
      </w:r>
      <w:r w:rsidR="004A35BC">
        <w:t xml:space="preserve">pa de distância focal igual a </w:t>
      </w:r>
      <w:smartTag w:uri="urn:schemas-microsoft-com:office:smarttags" w:element="metricconverter">
        <w:smartTagPr>
          <w:attr w:name="ProductID" w:val="15 cm"/>
        </w:smartTagPr>
        <w:r w:rsidR="004A35BC">
          <w:t>15 cm</w:t>
        </w:r>
      </w:smartTag>
      <w:r w:rsidR="004A35BC">
        <w:t xml:space="preserve"> e obtendo uma imagem ampli</w:t>
      </w:r>
      <w:r w:rsidR="004A35BC">
        <w:t>a</w:t>
      </w:r>
      <w:r w:rsidR="004A35BC">
        <w:t>da 5 vezes. Determine:</w:t>
      </w:r>
    </w:p>
    <w:p w:rsidR="004A35BC" w:rsidRDefault="004A35BC" w:rsidP="004A35BC">
      <w:pPr>
        <w:pStyle w:val="col2"/>
        <w:rPr>
          <w:szCs w:val="16"/>
        </w:rPr>
      </w:pPr>
      <w:r>
        <w:rPr>
          <w:szCs w:val="16"/>
        </w:rPr>
        <w:t>a)</w:t>
      </w:r>
      <w:r>
        <w:rPr>
          <w:szCs w:val="16"/>
        </w:rPr>
        <w:tab/>
        <w:t>o comportamento óptico dessa lente e a sua vergência, em di;</w:t>
      </w:r>
    </w:p>
    <w:p w:rsidR="004A35BC" w:rsidRPr="003C1DE7" w:rsidRDefault="004A35BC" w:rsidP="004A35BC">
      <w:pPr>
        <w:pStyle w:val="col2"/>
        <w:rPr>
          <w:szCs w:val="16"/>
        </w:rPr>
      </w:pPr>
      <w:r>
        <w:rPr>
          <w:szCs w:val="16"/>
        </w:rPr>
        <w:t>b)</w:t>
      </w:r>
      <w:r>
        <w:rPr>
          <w:szCs w:val="16"/>
        </w:rPr>
        <w:tab/>
      </w:r>
      <w:r w:rsidRPr="003C1DE7">
        <w:rPr>
          <w:szCs w:val="16"/>
        </w:rPr>
        <w:t>a distância da peça à lupa?</w:t>
      </w:r>
    </w:p>
    <w:p w:rsidR="004A35BC" w:rsidRPr="004B37DA" w:rsidRDefault="00C055C2" w:rsidP="00C055C2">
      <w:pPr>
        <w:pStyle w:val="questo"/>
      </w:pPr>
      <w:r>
        <w:rPr>
          <w:rFonts w:eastAsia="SimSun"/>
          <w:b/>
          <w:lang w:eastAsia="zh-CN"/>
        </w:rPr>
        <w:t>25</w:t>
      </w:r>
      <w:r w:rsidR="004A35BC" w:rsidRPr="004B37DA">
        <w:rPr>
          <w:rFonts w:eastAsia="SimSun"/>
          <w:b/>
          <w:lang w:eastAsia="zh-CN"/>
        </w:rPr>
        <w:t>.</w:t>
      </w:r>
      <w:r w:rsidR="004A35BC" w:rsidRPr="004B37DA">
        <w:rPr>
          <w:rFonts w:eastAsia="SimSun"/>
          <w:lang w:eastAsia="zh-CN"/>
        </w:rPr>
        <w:t xml:space="preserve">  (Unicamp) </w:t>
      </w:r>
      <w:r w:rsidR="004A35BC" w:rsidRPr="004B37DA">
        <w:t xml:space="preserve">O sistema de imagens </w:t>
      </w:r>
      <w:proofErr w:type="spellStart"/>
      <w:r w:rsidR="004A35BC" w:rsidRPr="004B37DA">
        <w:rPr>
          <w:i/>
          <w:iCs/>
        </w:rPr>
        <w:t>street</w:t>
      </w:r>
      <w:proofErr w:type="spellEnd"/>
      <w:r w:rsidR="004A35BC" w:rsidRPr="004B37DA">
        <w:rPr>
          <w:i/>
          <w:iCs/>
        </w:rPr>
        <w:t xml:space="preserve"> </w:t>
      </w:r>
      <w:proofErr w:type="spellStart"/>
      <w:r w:rsidR="004A35BC" w:rsidRPr="004B37DA">
        <w:rPr>
          <w:i/>
          <w:iCs/>
        </w:rPr>
        <w:t>view</w:t>
      </w:r>
      <w:proofErr w:type="spellEnd"/>
      <w:r w:rsidR="004A35BC" w:rsidRPr="004B37DA">
        <w:rPr>
          <w:i/>
          <w:iCs/>
        </w:rPr>
        <w:t xml:space="preserve"> </w:t>
      </w:r>
      <w:r w:rsidR="004A35BC" w:rsidRPr="004B37DA">
        <w:t>disponível na internet permite a visualização de vários lugares do mundo através de fot</w:t>
      </w:r>
      <w:r w:rsidR="004A35BC" w:rsidRPr="004B37DA">
        <w:t>o</w:t>
      </w:r>
      <w:r w:rsidR="004A35BC" w:rsidRPr="004B37DA">
        <w:t>grafias de alta definição, tomadas em 360 graus, no nível da rua.</w:t>
      </w:r>
    </w:p>
    <w:p w:rsidR="004A35BC" w:rsidRPr="004B37DA" w:rsidRDefault="004A35BC" w:rsidP="00C055C2">
      <w:pPr>
        <w:pStyle w:val="questobody"/>
      </w:pPr>
      <w:r w:rsidRPr="004B37DA">
        <w:t>Em uma câmera fotográfica tradicional, como a representada na f</w:t>
      </w:r>
      <w:r w:rsidRPr="004B37DA">
        <w:t>i</w:t>
      </w:r>
      <w:r w:rsidRPr="004B37DA">
        <w:t>gura abaixo, a imagem é gravada em um filme fotográfico para po</w:t>
      </w:r>
      <w:r w:rsidRPr="004B37DA">
        <w:t>s</w:t>
      </w:r>
      <w:r w:rsidRPr="004B37DA">
        <w:t>terior revelação. A posição da lente é ajustada de modo a produzir a imagem no filme colocado na parte posterior da câmera. Considere uma câmera para a qual um objeto muito distante fornece uma im</w:t>
      </w:r>
      <w:r w:rsidRPr="004B37DA">
        <w:t>a</w:t>
      </w:r>
      <w:r w:rsidRPr="004B37DA">
        <w:t xml:space="preserve">gem pontual no filme em uma posição p’ = 5 cm. O objeto é então colocado mais perto da câmera, em uma posição </w:t>
      </w:r>
      <w:r w:rsidRPr="004B37DA">
        <w:rPr>
          <w:i/>
          <w:iCs/>
        </w:rPr>
        <w:t>p =</w:t>
      </w:r>
      <w:r w:rsidRPr="004B37DA">
        <w:t xml:space="preserve"> 100 cm, e a distância entre a lente e o filme é ajustada até que uma imagem n</w:t>
      </w:r>
      <w:r w:rsidRPr="004B37DA">
        <w:t>í</w:t>
      </w:r>
      <w:r w:rsidRPr="004B37DA">
        <w:t>tida real invertida se forme no filme, conforme mostra a figura. O</w:t>
      </w:r>
      <w:r w:rsidRPr="004B37DA">
        <w:t>b</w:t>
      </w:r>
      <w:r w:rsidRPr="004B37DA">
        <w:t>tenha a variação da posição da imagem p’ decorrente da troca de posição do objeto.</w:t>
      </w:r>
    </w:p>
    <w:p w:rsidR="004A35BC" w:rsidRDefault="004A35BC" w:rsidP="004A35BC">
      <w:pPr>
        <w:autoSpaceDE w:val="0"/>
        <w:autoSpaceDN w:val="0"/>
        <w:adjustRightInd w:val="0"/>
        <w:ind w:left="227"/>
        <w:jc w:val="center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>
            <wp:extent cx="1703070" cy="1018931"/>
            <wp:effectExtent l="19050" t="0" r="0" b="0"/>
            <wp:docPr id="74" name="Imagem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86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 l="-378" r="430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3070" cy="10189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35BC" w:rsidRPr="004B37DA" w:rsidRDefault="00C055C2" w:rsidP="00C055C2">
      <w:pPr>
        <w:pStyle w:val="questo"/>
      </w:pPr>
      <w:r>
        <w:rPr>
          <w:rFonts w:eastAsia="SimSun"/>
          <w:b/>
          <w:lang w:eastAsia="zh-CN"/>
        </w:rPr>
        <w:t>26</w:t>
      </w:r>
      <w:r w:rsidR="004A35BC" w:rsidRPr="004B37DA">
        <w:rPr>
          <w:rFonts w:eastAsia="SimSun"/>
          <w:b/>
          <w:lang w:eastAsia="zh-CN"/>
        </w:rPr>
        <w:t>.</w:t>
      </w:r>
      <w:r>
        <w:rPr>
          <w:rFonts w:eastAsia="SimSun"/>
          <w:b/>
          <w:lang w:eastAsia="zh-CN"/>
        </w:rPr>
        <w:tab/>
      </w:r>
      <w:r w:rsidR="004A35BC" w:rsidRPr="004B37DA">
        <w:rPr>
          <w:rFonts w:eastAsia="SimSun"/>
          <w:lang w:eastAsia="zh-CN"/>
        </w:rPr>
        <w:t>(</w:t>
      </w:r>
      <w:proofErr w:type="spellStart"/>
      <w:r w:rsidR="004A35BC" w:rsidRPr="004B37DA">
        <w:rPr>
          <w:rFonts w:eastAsia="SimSun"/>
          <w:lang w:eastAsia="zh-CN"/>
        </w:rPr>
        <w:t>Fuvest</w:t>
      </w:r>
      <w:proofErr w:type="spellEnd"/>
      <w:r w:rsidR="004A35BC" w:rsidRPr="004B37DA">
        <w:rPr>
          <w:rFonts w:eastAsia="SimSun"/>
          <w:lang w:eastAsia="zh-CN"/>
        </w:rPr>
        <w:t xml:space="preserve">)  </w:t>
      </w:r>
      <w:r w:rsidR="004A35BC" w:rsidRPr="004B37DA">
        <w:t>Um estudante construiu um microscópio ótico digital usa</w:t>
      </w:r>
      <w:r w:rsidR="004A35BC" w:rsidRPr="004B37DA">
        <w:t>n</w:t>
      </w:r>
      <w:r w:rsidR="004A35BC" w:rsidRPr="004B37DA">
        <w:t xml:space="preserve">do uma </w:t>
      </w:r>
      <w:r w:rsidR="004A35BC" w:rsidRPr="004B37DA">
        <w:rPr>
          <w:i/>
          <w:iCs/>
        </w:rPr>
        <w:t>webcam</w:t>
      </w:r>
      <w:r w:rsidR="004A35BC" w:rsidRPr="004B37DA">
        <w:t xml:space="preserve">, da qual ele removeu a lente original. Ele preparou um tubo adaptador e fixou uma lente convergente, de distância focal </w:t>
      </w:r>
      <w:r w:rsidR="004A35BC" w:rsidRPr="004B37DA">
        <w:rPr>
          <w:i/>
          <w:iCs/>
        </w:rPr>
        <w:t xml:space="preserve">f </w:t>
      </w:r>
      <w:r w:rsidR="004A35BC" w:rsidRPr="004B37DA">
        <w:t xml:space="preserve">= 50 mm, a uma distância </w:t>
      </w:r>
      <w:r w:rsidR="004A35BC" w:rsidRPr="004B37DA">
        <w:rPr>
          <w:i/>
          <w:iCs/>
        </w:rPr>
        <w:t xml:space="preserve">d </w:t>
      </w:r>
      <w:r w:rsidR="004A35BC" w:rsidRPr="004B37DA">
        <w:t xml:space="preserve">= 175 mm do sensor de imagem da </w:t>
      </w:r>
      <w:r w:rsidR="004A35BC" w:rsidRPr="004B37DA">
        <w:rPr>
          <w:i/>
          <w:iCs/>
        </w:rPr>
        <w:t>webcam</w:t>
      </w:r>
      <w:r w:rsidR="004A35BC" w:rsidRPr="004B37DA">
        <w:t>, como visto na figura abaixo.</w:t>
      </w:r>
    </w:p>
    <w:p w:rsidR="004A35BC" w:rsidRPr="00185C8E" w:rsidRDefault="004A35BC" w:rsidP="004A35BC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16"/>
          <w:szCs w:val="16"/>
          <w:lang w:eastAsia="pt-BR"/>
        </w:rPr>
        <w:drawing>
          <wp:inline distT="0" distB="0" distL="0" distR="0">
            <wp:extent cx="2148840" cy="1051560"/>
            <wp:effectExtent l="19050" t="0" r="3810" b="0"/>
            <wp:docPr id="75" name="Imagem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79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8840" cy="1051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35BC" w:rsidRPr="004B37DA" w:rsidRDefault="004A35BC" w:rsidP="00C055C2">
      <w:pPr>
        <w:autoSpaceDE w:val="0"/>
        <w:autoSpaceDN w:val="0"/>
        <w:adjustRightInd w:val="0"/>
        <w:spacing w:after="40"/>
        <w:rPr>
          <w:rFonts w:ascii="Arial" w:hAnsi="Arial" w:cs="Arial"/>
          <w:color w:val="000000"/>
          <w:sz w:val="16"/>
          <w:szCs w:val="16"/>
        </w:rPr>
      </w:pPr>
      <w:r w:rsidRPr="004B37DA">
        <w:rPr>
          <w:rFonts w:ascii="Arial" w:hAnsi="Arial" w:cs="Arial"/>
          <w:color w:val="000000"/>
          <w:sz w:val="16"/>
          <w:szCs w:val="16"/>
        </w:rPr>
        <w:lastRenderedPageBreak/>
        <w:t xml:space="preserve">No manual da </w:t>
      </w:r>
      <w:r w:rsidRPr="004B37DA">
        <w:rPr>
          <w:rFonts w:ascii="Arial" w:hAnsi="Arial" w:cs="Arial"/>
          <w:i/>
          <w:iCs/>
          <w:color w:val="000000"/>
          <w:sz w:val="16"/>
          <w:szCs w:val="16"/>
        </w:rPr>
        <w:t>webcam</w:t>
      </w:r>
      <w:r w:rsidRPr="004B37DA">
        <w:rPr>
          <w:rFonts w:ascii="Arial" w:hAnsi="Arial" w:cs="Arial"/>
          <w:color w:val="000000"/>
          <w:sz w:val="16"/>
          <w:szCs w:val="16"/>
        </w:rPr>
        <w:t>, ele descobriu que seu sensor de imagem tem dimensão total útil de</w:t>
      </w:r>
      <w:r w:rsidR="00C055C2">
        <w:rPr>
          <w:rFonts w:ascii="Arial" w:hAnsi="Arial" w:cs="Arial"/>
          <w:color w:val="000000"/>
          <w:sz w:val="16"/>
          <w:szCs w:val="16"/>
        </w:rPr>
        <w:t xml:space="preserve"> 6</w:t>
      </w:r>
      <w:r w:rsidR="00C055C2">
        <w:rPr>
          <w:rFonts w:ascii="Arial" w:hAnsi="Arial" w:cs="Arial"/>
          <w:color w:val="000000"/>
          <w:sz w:val="16"/>
          <w:szCs w:val="16"/>
          <w:vertAlign w:val="subscript"/>
        </w:rPr>
        <w:t xml:space="preserve"> </w:t>
      </w:r>
      <w:r w:rsidR="00C055C2">
        <w:rPr>
          <w:rFonts w:ascii="Arial" w:hAnsi="Arial" w:cs="Arial"/>
          <w:color w:val="000000"/>
          <w:sz w:val="16"/>
          <w:szCs w:val="16"/>
        </w:rPr>
        <w:sym w:font="Symbol" w:char="F0B4"/>
      </w:r>
      <w:r w:rsidR="00C055C2">
        <w:rPr>
          <w:rFonts w:ascii="Arial" w:hAnsi="Arial" w:cs="Arial"/>
          <w:color w:val="000000"/>
          <w:sz w:val="16"/>
          <w:szCs w:val="16"/>
          <w:vertAlign w:val="subscript"/>
        </w:rPr>
        <w:t xml:space="preserve"> </w:t>
      </w:r>
      <w:r w:rsidR="00C055C2">
        <w:rPr>
          <w:rFonts w:ascii="Arial" w:hAnsi="Arial" w:cs="Arial"/>
          <w:color w:val="000000"/>
          <w:sz w:val="16"/>
          <w:szCs w:val="16"/>
        </w:rPr>
        <w:t>6 mm</w:t>
      </w:r>
      <w:r w:rsidR="00C055C2">
        <w:rPr>
          <w:rFonts w:ascii="Arial" w:hAnsi="Arial" w:cs="Arial"/>
          <w:color w:val="000000"/>
          <w:sz w:val="16"/>
          <w:szCs w:val="16"/>
          <w:vertAlign w:val="superscript"/>
        </w:rPr>
        <w:t>2</w:t>
      </w:r>
      <w:r w:rsidR="00C055C2">
        <w:rPr>
          <w:rFonts w:ascii="Arial" w:hAnsi="Arial" w:cs="Arial"/>
          <w:color w:val="000000"/>
          <w:sz w:val="16"/>
          <w:szCs w:val="16"/>
        </w:rPr>
        <w:t>, com 500</w:t>
      </w:r>
      <w:r w:rsidR="00C055C2">
        <w:rPr>
          <w:rFonts w:ascii="Arial" w:hAnsi="Arial" w:cs="Arial"/>
          <w:color w:val="000000"/>
          <w:sz w:val="16"/>
          <w:szCs w:val="16"/>
          <w:vertAlign w:val="subscript"/>
        </w:rPr>
        <w:t xml:space="preserve"> </w:t>
      </w:r>
      <w:r w:rsidR="00C055C2">
        <w:rPr>
          <w:rFonts w:ascii="Arial" w:hAnsi="Arial" w:cs="Arial"/>
          <w:color w:val="000000"/>
          <w:sz w:val="16"/>
          <w:szCs w:val="16"/>
        </w:rPr>
        <w:sym w:font="Symbol" w:char="F0B4"/>
      </w:r>
      <w:r w:rsidR="00C055C2">
        <w:rPr>
          <w:rFonts w:ascii="Arial" w:hAnsi="Arial" w:cs="Arial"/>
          <w:color w:val="000000"/>
          <w:sz w:val="16"/>
          <w:szCs w:val="16"/>
          <w:vertAlign w:val="subscript"/>
        </w:rPr>
        <w:t xml:space="preserve"> </w:t>
      </w:r>
      <w:r w:rsidR="00C055C2">
        <w:rPr>
          <w:rFonts w:ascii="Arial" w:hAnsi="Arial" w:cs="Arial"/>
          <w:color w:val="000000"/>
          <w:sz w:val="16"/>
          <w:szCs w:val="16"/>
        </w:rPr>
        <w:t>500</w:t>
      </w:r>
      <w:r w:rsidRPr="004B37DA">
        <w:rPr>
          <w:rFonts w:ascii="Arial" w:hAnsi="Arial" w:cs="Arial"/>
          <w:color w:val="000000"/>
          <w:sz w:val="16"/>
          <w:szCs w:val="16"/>
        </w:rPr>
        <w:t xml:space="preserve"> </w:t>
      </w:r>
      <w:r w:rsidRPr="004B37DA">
        <w:rPr>
          <w:rFonts w:ascii="Arial" w:hAnsi="Arial" w:cs="Arial"/>
          <w:i/>
          <w:iCs/>
          <w:color w:val="000000"/>
          <w:sz w:val="16"/>
          <w:szCs w:val="16"/>
        </w:rPr>
        <w:t>pixels</w:t>
      </w:r>
      <w:r w:rsidRPr="004B37DA">
        <w:rPr>
          <w:rFonts w:ascii="Arial" w:hAnsi="Arial" w:cs="Arial"/>
          <w:color w:val="000000"/>
          <w:sz w:val="16"/>
          <w:szCs w:val="16"/>
        </w:rPr>
        <w:t>. Com estas info</w:t>
      </w:r>
      <w:r w:rsidRPr="004B37DA">
        <w:rPr>
          <w:rFonts w:ascii="Arial" w:hAnsi="Arial" w:cs="Arial"/>
          <w:color w:val="000000"/>
          <w:sz w:val="16"/>
          <w:szCs w:val="16"/>
        </w:rPr>
        <w:t>r</w:t>
      </w:r>
      <w:r w:rsidRPr="004B37DA">
        <w:rPr>
          <w:rFonts w:ascii="Arial" w:hAnsi="Arial" w:cs="Arial"/>
          <w:color w:val="000000"/>
          <w:sz w:val="16"/>
          <w:szCs w:val="16"/>
        </w:rPr>
        <w:t>mações, determine</w:t>
      </w:r>
      <w:r w:rsidR="00C055C2">
        <w:rPr>
          <w:rFonts w:ascii="Arial" w:hAnsi="Arial" w:cs="Arial"/>
          <w:color w:val="000000"/>
          <w:sz w:val="16"/>
          <w:szCs w:val="16"/>
        </w:rPr>
        <w:t>:</w:t>
      </w:r>
    </w:p>
    <w:p w:rsidR="004A35BC" w:rsidRPr="004B37DA" w:rsidRDefault="004A35BC" w:rsidP="00C055C2">
      <w:pPr>
        <w:pStyle w:val="colunas"/>
      </w:pPr>
      <w:r w:rsidRPr="004B37DA">
        <w:t xml:space="preserve">a) as dimensões do espaço ocupado por cada </w:t>
      </w:r>
      <w:r w:rsidRPr="004B37DA">
        <w:rPr>
          <w:i/>
          <w:iCs/>
        </w:rPr>
        <w:t>pixel</w:t>
      </w:r>
      <w:r w:rsidRPr="004B37DA">
        <w:t>;</w:t>
      </w:r>
    </w:p>
    <w:p w:rsidR="004A35BC" w:rsidRPr="004B37DA" w:rsidRDefault="004A35BC" w:rsidP="00C055C2">
      <w:pPr>
        <w:pStyle w:val="colunas"/>
      </w:pPr>
      <w:r w:rsidRPr="004B37DA">
        <w:t xml:space="preserve">b) a distância </w:t>
      </w:r>
      <w:r w:rsidRPr="004B37DA">
        <w:rPr>
          <w:i/>
          <w:iCs/>
        </w:rPr>
        <w:t xml:space="preserve">L </w:t>
      </w:r>
      <w:r w:rsidRPr="004B37DA">
        <w:t>entre a lente e um objeto, para que este fique focal</w:t>
      </w:r>
      <w:r w:rsidRPr="004B37DA">
        <w:t>i</w:t>
      </w:r>
      <w:r w:rsidRPr="004B37DA">
        <w:t>zado no sensor;</w:t>
      </w:r>
    </w:p>
    <w:p w:rsidR="004A35BC" w:rsidRPr="004B37DA" w:rsidRDefault="004A35BC" w:rsidP="00C055C2">
      <w:pPr>
        <w:pStyle w:val="colunas"/>
      </w:pPr>
      <w:r w:rsidRPr="004B37DA">
        <w:t xml:space="preserve">c) o diâmetro máximo </w:t>
      </w:r>
      <w:r w:rsidRPr="004B37DA">
        <w:rPr>
          <w:i/>
          <w:iCs/>
        </w:rPr>
        <w:t xml:space="preserve">D </w:t>
      </w:r>
      <w:r w:rsidRPr="004B37DA">
        <w:t>que uma pequena esfera pode ter, para que esteja integralmente dentro do campo visual do microscópio, quando focalizada.</w:t>
      </w:r>
    </w:p>
    <w:tbl>
      <w:tblPr>
        <w:tblW w:w="0" w:type="auto"/>
        <w:tblInd w:w="3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032"/>
      </w:tblGrid>
      <w:tr w:rsidR="004A35BC" w:rsidRPr="004B37DA" w:rsidTr="00C055C2">
        <w:tc>
          <w:tcPr>
            <w:tcW w:w="5032" w:type="dxa"/>
          </w:tcPr>
          <w:p w:rsidR="004A35BC" w:rsidRPr="004B37DA" w:rsidRDefault="004A35BC" w:rsidP="00C055C2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sz w:val="16"/>
                <w:szCs w:val="16"/>
              </w:rPr>
            </w:pPr>
            <w:r w:rsidRPr="004B37DA">
              <w:rPr>
                <w:rFonts w:ascii="Arial" w:hAnsi="Arial" w:cs="Arial"/>
                <w:sz w:val="16"/>
                <w:szCs w:val="16"/>
              </w:rPr>
              <w:t>Note e adote:</w:t>
            </w:r>
          </w:p>
          <w:p w:rsidR="004A35BC" w:rsidRPr="004B37DA" w:rsidRDefault="004A35BC" w:rsidP="00C055C2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color w:val="000000"/>
                <w:sz w:val="16"/>
                <w:szCs w:val="16"/>
              </w:rPr>
            </w:pPr>
            <w:r w:rsidRPr="004B37DA">
              <w:rPr>
                <w:rFonts w:ascii="Arial" w:hAnsi="Arial" w:cs="Arial"/>
                <w:i/>
                <w:iCs/>
                <w:color w:val="000000"/>
                <w:sz w:val="16"/>
                <w:szCs w:val="16"/>
              </w:rPr>
              <w:t xml:space="preserve">Pixel </w:t>
            </w:r>
            <w:r w:rsidRPr="004B37DA">
              <w:rPr>
                <w:rFonts w:ascii="Arial" w:hAnsi="Arial" w:cs="Arial"/>
                <w:color w:val="000000"/>
                <w:sz w:val="16"/>
                <w:szCs w:val="16"/>
              </w:rPr>
              <w:t>é a menor componente de uma imagem digital.</w:t>
            </w:r>
          </w:p>
          <w:p w:rsidR="004A35BC" w:rsidRPr="004B37DA" w:rsidRDefault="004A35BC" w:rsidP="00C055C2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sz w:val="16"/>
                <w:szCs w:val="16"/>
              </w:rPr>
            </w:pPr>
            <w:r w:rsidRPr="004B37DA">
              <w:rPr>
                <w:rFonts w:ascii="Arial" w:hAnsi="Arial" w:cs="Arial"/>
                <w:color w:val="000000"/>
                <w:sz w:val="16"/>
                <w:szCs w:val="16"/>
              </w:rPr>
              <w:t>Para todos os cálculos, desconsidere a espessura da lente.</w:t>
            </w:r>
          </w:p>
        </w:tc>
      </w:tr>
    </w:tbl>
    <w:p w:rsidR="00C055C2" w:rsidRPr="00CD1945" w:rsidRDefault="00C055C2" w:rsidP="00C055C2">
      <w:pPr>
        <w:pStyle w:val="questo"/>
      </w:pPr>
      <w:r w:rsidRPr="00C055C2">
        <w:rPr>
          <w:rFonts w:eastAsia="SimSun"/>
          <w:b/>
          <w:szCs w:val="16"/>
          <w:lang w:eastAsia="zh-CN"/>
        </w:rPr>
        <w:t>27</w:t>
      </w:r>
      <w:r w:rsidRPr="00C055C2">
        <w:rPr>
          <w:rFonts w:eastAsia="SimSun"/>
          <w:szCs w:val="16"/>
          <w:lang w:eastAsia="zh-CN"/>
        </w:rPr>
        <w:t>.</w:t>
      </w:r>
      <w:r w:rsidRPr="00C055C2">
        <w:rPr>
          <w:rFonts w:eastAsia="SimSun"/>
          <w:szCs w:val="16"/>
          <w:lang w:eastAsia="zh-CN"/>
        </w:rPr>
        <w:tab/>
        <w:t>(</w:t>
      </w:r>
      <w:proofErr w:type="spellStart"/>
      <w:r w:rsidRPr="00C055C2">
        <w:rPr>
          <w:rFonts w:eastAsia="SimSun"/>
          <w:szCs w:val="16"/>
          <w:lang w:eastAsia="zh-CN"/>
        </w:rPr>
        <w:t>Unifesp</w:t>
      </w:r>
      <w:proofErr w:type="spellEnd"/>
      <w:r w:rsidRPr="00C055C2">
        <w:rPr>
          <w:rFonts w:eastAsia="SimSun"/>
          <w:szCs w:val="16"/>
          <w:lang w:eastAsia="zh-CN"/>
        </w:rPr>
        <w:t xml:space="preserve">) </w:t>
      </w:r>
      <w:r w:rsidRPr="00C055C2">
        <w:rPr>
          <w:szCs w:val="16"/>
        </w:rPr>
        <w:t>Uma</w:t>
      </w:r>
      <w:r w:rsidRPr="00CD1945">
        <w:t xml:space="preserve"> lente convergente pode servir para formar uma imagem virtual, direita, maior e mais afastada do que o próprio obj</w:t>
      </w:r>
      <w:r w:rsidRPr="00CD1945">
        <w:t>e</w:t>
      </w:r>
      <w:r w:rsidRPr="00CD1945">
        <w:t>to. Uma</w:t>
      </w:r>
      <w:r>
        <w:t xml:space="preserve"> </w:t>
      </w:r>
      <w:r w:rsidRPr="00CD1945">
        <w:t>lente empregada dessa maneira é chamada lupa, e é util</w:t>
      </w:r>
      <w:r w:rsidRPr="00CD1945">
        <w:t>i</w:t>
      </w:r>
      <w:r w:rsidRPr="00CD1945">
        <w:t>zada para observar, com mais detalhes, pequenos objetos ou s</w:t>
      </w:r>
      <w:r w:rsidRPr="00CD1945">
        <w:t>u</w:t>
      </w:r>
      <w:r w:rsidRPr="00CD1945">
        <w:t>perfícies.</w:t>
      </w:r>
    </w:p>
    <w:p w:rsidR="00C055C2" w:rsidRPr="00CD1945" w:rsidRDefault="00C055C2" w:rsidP="00C055C2">
      <w:pPr>
        <w:pStyle w:val="questobody"/>
      </w:pPr>
      <w:r w:rsidRPr="00CD1945">
        <w:t>Um perito criminal utiliza uma lupa de distância focal igual a 4,0 cm e fator de ampliação da imagem igual a 3,0 para analisar</w:t>
      </w:r>
      <w:r>
        <w:t xml:space="preserve"> </w:t>
      </w:r>
      <w:r w:rsidRPr="00CD1945">
        <w:t>vestígios de adulteração de um dos números de sé</w:t>
      </w:r>
      <w:r>
        <w:t xml:space="preserve">rie </w:t>
      </w:r>
      <w:r w:rsidRPr="00CD1945">
        <w:t xml:space="preserve">identificador, de 0,7 cm de altura, </w:t>
      </w:r>
      <w:proofErr w:type="spellStart"/>
      <w:r w:rsidRPr="00CD1945">
        <w:t>tipados</w:t>
      </w:r>
      <w:proofErr w:type="spellEnd"/>
      <w:r w:rsidRPr="00CD1945">
        <w:t xml:space="preserve"> em um motor de um automóvel.</w:t>
      </w:r>
    </w:p>
    <w:p w:rsidR="00C055C2" w:rsidRDefault="00C055C2" w:rsidP="00C055C2">
      <w:pPr>
        <w:widowControl w:val="0"/>
        <w:autoSpaceDE w:val="0"/>
        <w:autoSpaceDN w:val="0"/>
        <w:adjustRightInd w:val="0"/>
        <w:jc w:val="center"/>
        <w:rPr>
          <w:rFonts w:ascii="Arial" w:hAnsi="Arial" w:cs="Arial"/>
        </w:rPr>
      </w:pPr>
      <w:r>
        <w:rPr>
          <w:rFonts w:ascii="Arial" w:hAnsi="Arial" w:cs="Arial"/>
          <w:noProof/>
          <w:lang w:eastAsia="pt-BR"/>
        </w:rPr>
        <w:drawing>
          <wp:inline distT="0" distB="0" distL="0" distR="0">
            <wp:extent cx="2792730" cy="1149947"/>
            <wp:effectExtent l="19050" t="0" r="7620" b="0"/>
            <wp:docPr id="84" name="Imagem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1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 l="231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7060" cy="1151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55C2" w:rsidRPr="00CD1945" w:rsidRDefault="00C055C2" w:rsidP="00AF524E">
      <w:pPr>
        <w:pStyle w:val="colunas"/>
      </w:pPr>
      <w:r w:rsidRPr="00CD1945">
        <w:rPr>
          <w:bCs/>
        </w:rPr>
        <w:t>a)</w:t>
      </w:r>
      <w:r w:rsidR="00AF524E">
        <w:rPr>
          <w:bCs/>
        </w:rPr>
        <w:tab/>
      </w:r>
      <w:r w:rsidRPr="00CD1945">
        <w:t xml:space="preserve">A que distância do número </w:t>
      </w:r>
      <w:proofErr w:type="spellStart"/>
      <w:r w:rsidRPr="00CD1945">
        <w:t>tipado</w:t>
      </w:r>
      <w:proofErr w:type="spellEnd"/>
      <w:r w:rsidRPr="00CD1945">
        <w:t xml:space="preserve"> no motor o perito deve pos</w:t>
      </w:r>
      <w:r w:rsidRPr="00CD1945">
        <w:t>i</w:t>
      </w:r>
      <w:r w:rsidRPr="00CD1945">
        <w:t>cionar a lente para proceder sua análise nas condições descr</w:t>
      </w:r>
      <w:r w:rsidRPr="00CD1945">
        <w:t>i</w:t>
      </w:r>
      <w:r w:rsidRPr="00CD1945">
        <w:t>tas?</w:t>
      </w:r>
    </w:p>
    <w:p w:rsidR="00C055C2" w:rsidRDefault="00C055C2" w:rsidP="00AF524E">
      <w:pPr>
        <w:pStyle w:val="colunas"/>
      </w:pPr>
      <w:r w:rsidRPr="00CD1945">
        <w:rPr>
          <w:bCs/>
        </w:rPr>
        <w:t>b)</w:t>
      </w:r>
      <w:r w:rsidR="00AF524E">
        <w:rPr>
          <w:bCs/>
        </w:rPr>
        <w:tab/>
      </w:r>
      <w:r w:rsidRPr="00CD1945">
        <w:t>Em relação à lente, onde se forma a imagem do número analis</w:t>
      </w:r>
      <w:r w:rsidRPr="00CD1945">
        <w:t>a</w:t>
      </w:r>
      <w:r w:rsidRPr="00CD1945">
        <w:t xml:space="preserve">do? Qual o tamanho da imagem obtida? </w:t>
      </w:r>
    </w:p>
    <w:p w:rsidR="00C055C2" w:rsidRPr="00AF524E" w:rsidRDefault="00AF524E" w:rsidP="00AF524E">
      <w:pPr>
        <w:pStyle w:val="questo"/>
        <w:rPr>
          <w:szCs w:val="16"/>
        </w:rPr>
      </w:pPr>
      <w:r w:rsidRPr="00AF524E">
        <w:rPr>
          <w:b/>
          <w:szCs w:val="16"/>
        </w:rPr>
        <w:t>28.</w:t>
      </w:r>
      <w:r w:rsidRPr="00AF524E">
        <w:rPr>
          <w:szCs w:val="16"/>
        </w:rPr>
        <w:tab/>
      </w:r>
      <w:r>
        <w:rPr>
          <w:szCs w:val="16"/>
        </w:rPr>
        <w:t xml:space="preserve">(Unesp) </w:t>
      </w:r>
      <w:r w:rsidR="00C055C2" w:rsidRPr="00AF524E">
        <w:rPr>
          <w:szCs w:val="16"/>
        </w:rPr>
        <w:t>Para observar uma pequena folha em detalhes, um est</w:t>
      </w:r>
      <w:r w:rsidR="00C055C2" w:rsidRPr="00AF524E">
        <w:rPr>
          <w:szCs w:val="16"/>
        </w:rPr>
        <w:t>u</w:t>
      </w:r>
      <w:r w:rsidR="00C055C2" w:rsidRPr="00AF524E">
        <w:rPr>
          <w:szCs w:val="16"/>
        </w:rPr>
        <w:t>dante utiliza uma lente esférica convergente funcionando como l</w:t>
      </w:r>
      <w:r w:rsidR="00C055C2" w:rsidRPr="00AF524E">
        <w:rPr>
          <w:szCs w:val="16"/>
        </w:rPr>
        <w:t>u</w:t>
      </w:r>
      <w:r w:rsidR="00C055C2" w:rsidRPr="00AF524E">
        <w:rPr>
          <w:szCs w:val="16"/>
        </w:rPr>
        <w:t>pa. Mantendo a lente na posição vertical e parada a 3 cm da folha, ele vê uma imagem virtual ampliada 2,5 vezes.</w:t>
      </w:r>
    </w:p>
    <w:p w:rsidR="00C055C2" w:rsidRPr="005038C9" w:rsidRDefault="00C055C2" w:rsidP="00AF524E">
      <w:pPr>
        <w:autoSpaceDE w:val="0"/>
        <w:autoSpaceDN w:val="0"/>
        <w:adjustRightInd w:val="0"/>
        <w:jc w:val="center"/>
        <w:rPr>
          <w:rFonts w:ascii="Arial" w:hAnsi="Arial" w:cs="Arial"/>
        </w:rPr>
      </w:pPr>
      <w:r>
        <w:rPr>
          <w:rFonts w:ascii="Arial" w:hAnsi="Arial" w:cs="Arial"/>
          <w:noProof/>
          <w:lang w:eastAsia="pt-BR"/>
        </w:rPr>
        <w:drawing>
          <wp:inline distT="0" distB="0" distL="0" distR="0">
            <wp:extent cx="2670810" cy="1660233"/>
            <wp:effectExtent l="19050" t="0" r="0" b="0"/>
            <wp:docPr id="85" name="Imagem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0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0810" cy="16602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55C2" w:rsidRDefault="00C055C2" w:rsidP="00AF524E">
      <w:pPr>
        <w:pStyle w:val="questobody"/>
        <w:rPr>
          <w:sz w:val="22"/>
          <w:szCs w:val="22"/>
        </w:rPr>
      </w:pPr>
      <w:r w:rsidRPr="005038C9">
        <w:t xml:space="preserve">Considerando válidas as condições de nitidez de Gauss, a distância focal, em cm, da lente utilizada pelo estudante é igual a </w:t>
      </w:r>
    </w:p>
    <w:p w:rsidR="00C055C2" w:rsidRPr="006F1737" w:rsidRDefault="00F830F1" w:rsidP="00AF524E">
      <w:pPr>
        <w:pStyle w:val="col3"/>
      </w:pPr>
      <w:r>
        <w:t>A</w:t>
      </w:r>
      <w:r w:rsidR="00C055C2" w:rsidRPr="00637117">
        <w:t>)</w:t>
      </w:r>
      <w:r w:rsidR="00AF524E">
        <w:tab/>
      </w:r>
      <w:r w:rsidR="00C055C2" w:rsidRPr="00637117">
        <w:t xml:space="preserve">5.  </w:t>
      </w:r>
      <w:r w:rsidR="00AF524E">
        <w:tab/>
      </w:r>
      <w:r>
        <w:t>B</w:t>
      </w:r>
      <w:r w:rsidR="00C055C2" w:rsidRPr="006F1737">
        <w:t>)</w:t>
      </w:r>
      <w:r w:rsidR="00AF524E">
        <w:tab/>
      </w:r>
      <w:r w:rsidR="00C055C2">
        <w:t xml:space="preserve">2. </w:t>
      </w:r>
      <w:r w:rsidR="00C055C2" w:rsidRPr="006F1737">
        <w:t xml:space="preserve"> </w:t>
      </w:r>
      <w:r w:rsidR="00AF524E">
        <w:tab/>
      </w:r>
      <w:r>
        <w:t>C</w:t>
      </w:r>
      <w:r w:rsidR="00C055C2" w:rsidRPr="006F1737">
        <w:t>)</w:t>
      </w:r>
      <w:r w:rsidR="00AF524E">
        <w:tab/>
      </w:r>
      <w:r w:rsidR="00C055C2" w:rsidRPr="005038C9">
        <w:t xml:space="preserve">6. </w:t>
      </w:r>
      <w:r w:rsidR="00C055C2" w:rsidRPr="006F1737">
        <w:t xml:space="preserve"> </w:t>
      </w:r>
    </w:p>
    <w:p w:rsidR="00C055C2" w:rsidRPr="006F1737" w:rsidRDefault="00F830F1" w:rsidP="00AF524E">
      <w:pPr>
        <w:pStyle w:val="col3"/>
      </w:pPr>
      <w:r>
        <w:t>D</w:t>
      </w:r>
      <w:r w:rsidR="00C055C2" w:rsidRPr="006F1737">
        <w:t>)</w:t>
      </w:r>
      <w:r w:rsidR="00AF524E">
        <w:tab/>
      </w:r>
      <w:r w:rsidR="00C055C2" w:rsidRPr="005038C9">
        <w:t xml:space="preserve">4. </w:t>
      </w:r>
      <w:r w:rsidR="00C055C2" w:rsidRPr="006F1737">
        <w:t xml:space="preserve"> </w:t>
      </w:r>
      <w:r w:rsidR="00AF524E">
        <w:tab/>
      </w:r>
      <w:r>
        <w:t>E</w:t>
      </w:r>
      <w:r w:rsidR="00C055C2" w:rsidRPr="006F1737">
        <w:t>)</w:t>
      </w:r>
      <w:r w:rsidR="00AF524E">
        <w:tab/>
      </w:r>
      <w:r w:rsidR="00C055C2" w:rsidRPr="005038C9">
        <w:t>3.</w:t>
      </w:r>
      <w:r w:rsidR="00C055C2">
        <w:t xml:space="preserve"> </w:t>
      </w:r>
      <w:r w:rsidR="00C055C2" w:rsidRPr="006F1737">
        <w:t xml:space="preserve"> </w:t>
      </w:r>
    </w:p>
    <w:p w:rsidR="00C055C2" w:rsidRPr="00DF5143" w:rsidRDefault="00AF524E" w:rsidP="00C055C2">
      <w:pPr>
        <w:pStyle w:val="questo"/>
        <w:rPr>
          <w:szCs w:val="16"/>
        </w:rPr>
      </w:pPr>
      <w:r>
        <w:rPr>
          <w:b/>
          <w:szCs w:val="16"/>
        </w:rPr>
        <w:t>29</w:t>
      </w:r>
      <w:r w:rsidR="00C055C2" w:rsidRPr="00DF5143">
        <w:rPr>
          <w:b/>
          <w:szCs w:val="16"/>
        </w:rPr>
        <w:t>.</w:t>
      </w:r>
      <w:r w:rsidR="00C055C2" w:rsidRPr="00DF5143">
        <w:rPr>
          <w:szCs w:val="16"/>
        </w:rPr>
        <w:tab/>
        <w:t>(</w:t>
      </w:r>
      <w:proofErr w:type="spellStart"/>
      <w:r w:rsidR="00C055C2" w:rsidRPr="00DF5143">
        <w:rPr>
          <w:szCs w:val="16"/>
        </w:rPr>
        <w:t>U</w:t>
      </w:r>
      <w:r>
        <w:rPr>
          <w:szCs w:val="16"/>
        </w:rPr>
        <w:t>fabc</w:t>
      </w:r>
      <w:proofErr w:type="spellEnd"/>
      <w:r w:rsidR="00C055C2" w:rsidRPr="00DF5143">
        <w:rPr>
          <w:szCs w:val="16"/>
        </w:rPr>
        <w:t>) Sobre uma mesa plana e horizontal, há uma folha de papel parada, na qual está escrita a palavra óptica.  Vista a olho nu, e p</w:t>
      </w:r>
      <w:r w:rsidR="00C055C2" w:rsidRPr="00DF5143">
        <w:rPr>
          <w:szCs w:val="16"/>
        </w:rPr>
        <w:t>a</w:t>
      </w:r>
      <w:r w:rsidR="00C055C2" w:rsidRPr="00DF5143">
        <w:rPr>
          <w:szCs w:val="16"/>
        </w:rPr>
        <w:t>lavra é lida como mostrado a seguir.</w:t>
      </w:r>
    </w:p>
    <w:p w:rsidR="00C055C2" w:rsidRPr="00DF5143" w:rsidRDefault="00C055C2" w:rsidP="00C055C2">
      <w:pPr>
        <w:pStyle w:val="questo"/>
        <w:jc w:val="center"/>
        <w:rPr>
          <w:b/>
          <w:szCs w:val="16"/>
        </w:rPr>
      </w:pPr>
      <w:r w:rsidRPr="00DF5143">
        <w:rPr>
          <w:rFonts w:ascii="Calibri" w:hAnsi="Calibri"/>
          <w:b/>
          <w:spacing w:val="20"/>
          <w:position w:val="96"/>
          <w:szCs w:val="16"/>
        </w:rPr>
        <w:lastRenderedPageBreak/>
        <w:t>ÓPTICA</w:t>
      </w:r>
      <w:r w:rsidRPr="00DF5143">
        <w:rPr>
          <w:rFonts w:ascii="Book Antiqua" w:hAnsi="Book Antiqua"/>
          <w:b/>
          <w:spacing w:val="20"/>
          <w:position w:val="96"/>
          <w:szCs w:val="16"/>
        </w:rPr>
        <w:t xml:space="preserve"> </w:t>
      </w:r>
      <w:r w:rsidRPr="00DF5143">
        <w:rPr>
          <w:rFonts w:ascii="Book Antiqua" w:hAnsi="Book Antiqua"/>
          <w:b/>
          <w:szCs w:val="16"/>
        </w:rPr>
        <w:t xml:space="preserve">  </w:t>
      </w:r>
      <w:r w:rsidRPr="00DF5143">
        <w:rPr>
          <w:b/>
          <w:szCs w:val="16"/>
        </w:rPr>
        <w:t xml:space="preserve">              </w:t>
      </w:r>
      <w:r>
        <w:rPr>
          <w:rFonts w:ascii="Verdana" w:hAnsi="Verdana"/>
          <w:noProof/>
          <w:color w:val="000000"/>
          <w:szCs w:val="16"/>
        </w:rPr>
        <w:drawing>
          <wp:inline distT="0" distB="0" distL="0" distR="0">
            <wp:extent cx="2148840" cy="883920"/>
            <wp:effectExtent l="19050" t="0" r="3810" b="0"/>
            <wp:docPr id="86" name="Imagem 86" descr="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P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 l="17421" t="22530" r="19205" b="374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8840" cy="883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55C2" w:rsidRPr="00DF5143" w:rsidRDefault="00C055C2" w:rsidP="00C055C2">
      <w:pPr>
        <w:pStyle w:val="questo"/>
        <w:rPr>
          <w:szCs w:val="16"/>
        </w:rPr>
      </w:pPr>
      <w:r w:rsidRPr="00DF5143">
        <w:rPr>
          <w:szCs w:val="16"/>
        </w:rPr>
        <w:tab/>
        <w:t>Vista através de uma lupa, ela é lida primeiro como mostra a figura 1 e, movimentando a lupa, ela passa a ser vista como mostra a F</w:t>
      </w:r>
      <w:r w:rsidRPr="00DF5143">
        <w:rPr>
          <w:szCs w:val="16"/>
        </w:rPr>
        <w:t>i</w:t>
      </w:r>
      <w:r w:rsidRPr="00DF5143">
        <w:rPr>
          <w:szCs w:val="16"/>
        </w:rPr>
        <w:t xml:space="preserve">gura 2. </w:t>
      </w:r>
    </w:p>
    <w:p w:rsidR="00C055C2" w:rsidRPr="00DF5143" w:rsidRDefault="00C055C2" w:rsidP="00AF524E">
      <w:pPr>
        <w:pStyle w:val="colunas"/>
      </w:pPr>
      <w:r w:rsidRPr="00DF5143">
        <w:t>a)</w:t>
      </w:r>
      <w:r w:rsidR="00AF524E">
        <w:tab/>
      </w:r>
      <w:r w:rsidRPr="00DF5143">
        <w:t xml:space="preserve">As imagens mostradas através da lupa são reais ou virtuais? Justifique. </w:t>
      </w:r>
    </w:p>
    <w:p w:rsidR="00C055C2" w:rsidRPr="00DF5143" w:rsidRDefault="00C055C2" w:rsidP="00AF524E">
      <w:pPr>
        <w:pStyle w:val="colunas"/>
      </w:pPr>
      <w:r w:rsidRPr="00DF5143">
        <w:t>b)</w:t>
      </w:r>
      <w:r w:rsidR="00AF524E">
        <w:tab/>
      </w:r>
      <w:r w:rsidRPr="00DF5143">
        <w:t xml:space="preserve">Para a imagem vista na Figura 1 transformar-se naquela vista na Figura </w:t>
      </w:r>
      <w:smartTag w:uri="urn:schemas-microsoft-com:office:smarttags" w:element="metricconverter">
        <w:smartTagPr>
          <w:attr w:name="ProductID" w:val="2, a"/>
        </w:smartTagPr>
        <w:r w:rsidRPr="00DF5143">
          <w:t>2, a</w:t>
        </w:r>
      </w:smartTag>
      <w:r w:rsidRPr="00DF5143">
        <w:t xml:space="preserve"> lupa teve que ser aproximada ou afastada da folha de papel? Justifique sua resposta.</w:t>
      </w:r>
    </w:p>
    <w:p w:rsidR="00C055C2" w:rsidRPr="00DF5143" w:rsidRDefault="00C055C2" w:rsidP="00AF524E">
      <w:pPr>
        <w:pStyle w:val="colunas"/>
      </w:pPr>
      <w:r w:rsidRPr="00DF5143">
        <w:t>c)</w:t>
      </w:r>
      <w:r w:rsidR="00AF524E">
        <w:tab/>
      </w:r>
      <w:r w:rsidRPr="00DF5143">
        <w:t>Considerando que na imagem vista na Figura 2, as letras apar</w:t>
      </w:r>
      <w:r w:rsidRPr="00DF5143">
        <w:t>e</w:t>
      </w:r>
      <w:r w:rsidRPr="00DF5143">
        <w:t>çam 4 vezes maiores do que o são na verdade, qual o aumento linear transversal obtido?</w:t>
      </w:r>
    </w:p>
    <w:p w:rsidR="00AF524E" w:rsidRDefault="00C055C2" w:rsidP="00AF524E">
      <w:pPr>
        <w:pStyle w:val="colunas"/>
      </w:pPr>
      <w:r w:rsidRPr="00DF5143">
        <w:t>d)</w:t>
      </w:r>
      <w:r w:rsidR="00AF524E">
        <w:tab/>
      </w:r>
      <w:r w:rsidRPr="00DF5143">
        <w:t xml:space="preserve">Sabendo que na Figura </w:t>
      </w:r>
      <w:smartTag w:uri="urn:schemas-microsoft-com:office:smarttags" w:element="metricconverter">
        <w:smartTagPr>
          <w:attr w:name="ProductID" w:val="2, a"/>
        </w:smartTagPr>
        <w:r w:rsidRPr="00DF5143">
          <w:t>2, a</w:t>
        </w:r>
      </w:smartTag>
      <w:r w:rsidRPr="00DF5143">
        <w:t xml:space="preserve"> distância da lupa à folha é de </w:t>
      </w:r>
      <w:smartTag w:uri="urn:schemas-microsoft-com:office:smarttags" w:element="metricconverter">
        <w:smartTagPr>
          <w:attr w:name="ProductID" w:val="15 cm"/>
        </w:smartTagPr>
        <w:r w:rsidRPr="00DF5143">
          <w:t>15 cm</w:t>
        </w:r>
      </w:smartTag>
      <w:r w:rsidRPr="00DF5143">
        <w:t xml:space="preserve">, qual a vergência dessa lente, em dioptrias? </w:t>
      </w:r>
    </w:p>
    <w:p w:rsidR="00AF524E" w:rsidRDefault="00AF524E" w:rsidP="00AF524E">
      <w:pPr>
        <w:pStyle w:val="questo"/>
        <w:rPr>
          <w:snapToGrid w:val="0"/>
        </w:rPr>
      </w:pPr>
      <w:r>
        <w:rPr>
          <w:b/>
          <w:bCs/>
          <w:snapToGrid w:val="0"/>
        </w:rPr>
        <w:t>30.</w:t>
      </w:r>
      <w:r>
        <w:rPr>
          <w:snapToGrid w:val="0"/>
        </w:rPr>
        <w:tab/>
        <w:t>Um filatelista acabou de adquirir um raro exemplar. Temendo ser falso, resolve analisá-lo usando uma lupa de 5 “graus”, de modo que a imagem virtual do selo seja ampliada de 4 vezes. Para tal, a distância do selo até a lente deve ser, em cm, de</w:t>
      </w:r>
    </w:p>
    <w:p w:rsidR="00AF524E" w:rsidRDefault="0048563A" w:rsidP="00AF524E">
      <w:pPr>
        <w:pStyle w:val="col3"/>
      </w:pPr>
      <w:r>
        <w:t>A</w:t>
      </w:r>
      <w:r w:rsidR="00AF524E">
        <w:t>)</w:t>
      </w:r>
      <w:r w:rsidR="00AF524E">
        <w:tab/>
        <w:t>10 cm.</w:t>
      </w:r>
      <w:r w:rsidR="00AF524E">
        <w:tab/>
      </w:r>
      <w:r>
        <w:t>B</w:t>
      </w:r>
      <w:r w:rsidR="00AF524E">
        <w:t>) 30 cm.</w:t>
      </w:r>
      <w:r w:rsidR="00AF524E">
        <w:tab/>
      </w:r>
      <w:r>
        <w:t>C</w:t>
      </w:r>
      <w:r w:rsidR="00AF524E">
        <w:t>) 20 cm.</w:t>
      </w:r>
    </w:p>
    <w:p w:rsidR="00AF524E" w:rsidRDefault="0048563A" w:rsidP="00AF524E">
      <w:pPr>
        <w:pStyle w:val="col3"/>
      </w:pPr>
      <w:r>
        <w:t>D</w:t>
      </w:r>
      <w:r w:rsidR="00AF524E">
        <w:t>)</w:t>
      </w:r>
      <w:r w:rsidR="00AF524E">
        <w:tab/>
        <w:t>5 cm.</w:t>
      </w:r>
      <w:r w:rsidR="00AF524E">
        <w:tab/>
      </w:r>
      <w:r>
        <w:t>E</w:t>
      </w:r>
      <w:r w:rsidR="00AF524E">
        <w:t>)</w:t>
      </w:r>
      <w:r w:rsidR="00AF524E">
        <w:tab/>
        <w:t>15 cm.</w:t>
      </w:r>
    </w:p>
    <w:p w:rsidR="00AF2D66" w:rsidRDefault="00AF2D66" w:rsidP="00AF524E">
      <w:pPr>
        <w:pStyle w:val="Ttulo1"/>
        <w:spacing w:before="60"/>
        <w:jc w:val="left"/>
      </w:pPr>
      <w:r>
        <w:t>Respostas</w:t>
      </w:r>
    </w:p>
    <w:p w:rsidR="00AF2D66" w:rsidRDefault="00AF2D66" w:rsidP="00AF2D66">
      <w:pPr>
        <w:pStyle w:val="col3"/>
        <w:ind w:left="0"/>
        <w:rPr>
          <w:szCs w:val="16"/>
        </w:rPr>
      </w:pPr>
      <w:r w:rsidRPr="000C7452">
        <w:rPr>
          <w:b/>
          <w:bCs/>
          <w:szCs w:val="16"/>
        </w:rPr>
        <w:t>0</w:t>
      </w:r>
      <w:r>
        <w:rPr>
          <w:b/>
          <w:bCs/>
          <w:szCs w:val="16"/>
        </w:rPr>
        <w:t>1</w:t>
      </w:r>
      <w:r w:rsidRPr="000C7452">
        <w:rPr>
          <w:b/>
          <w:bCs/>
          <w:szCs w:val="16"/>
        </w:rPr>
        <w:t>]</w:t>
      </w:r>
      <w:r w:rsidRPr="000C7452">
        <w:rPr>
          <w:bCs/>
          <w:szCs w:val="16"/>
        </w:rPr>
        <w:t xml:space="preserve"> </w:t>
      </w:r>
      <w:r w:rsidRPr="000C7452">
        <w:rPr>
          <w:szCs w:val="16"/>
        </w:rPr>
        <w:t xml:space="preserve">a) </w:t>
      </w:r>
      <w:r w:rsidR="00DD6005">
        <w:rPr>
          <w:szCs w:val="16"/>
        </w:rPr>
        <w:t>nula</w:t>
      </w:r>
      <w:r w:rsidRPr="000C7452">
        <w:rPr>
          <w:szCs w:val="16"/>
        </w:rPr>
        <w:t xml:space="preserve">; b) </w:t>
      </w:r>
      <w:r w:rsidR="00DD6005">
        <w:rPr>
          <w:szCs w:val="16"/>
        </w:rPr>
        <w:t>nula</w:t>
      </w:r>
      <w:r w:rsidRPr="000C7452">
        <w:rPr>
          <w:szCs w:val="16"/>
        </w:rPr>
        <w:t xml:space="preserve">; c) </w:t>
      </w:r>
      <w:r w:rsidR="00DD6005">
        <w:rPr>
          <w:szCs w:val="16"/>
        </w:rPr>
        <w:t>nula; d) nula</w:t>
      </w:r>
      <w:r w:rsidRPr="000C7452">
        <w:rPr>
          <w:szCs w:val="16"/>
        </w:rPr>
        <w:t>.</w:t>
      </w:r>
      <w:r w:rsidRPr="000C7452">
        <w:rPr>
          <w:szCs w:val="16"/>
        </w:rPr>
        <w:tab/>
      </w:r>
    </w:p>
    <w:p w:rsidR="00AF2D66" w:rsidRPr="000C7452" w:rsidRDefault="00AF2D66" w:rsidP="00AF2D66">
      <w:pPr>
        <w:pStyle w:val="col3"/>
        <w:ind w:left="0"/>
        <w:rPr>
          <w:szCs w:val="16"/>
        </w:rPr>
      </w:pPr>
      <w:r w:rsidRPr="000C7452">
        <w:rPr>
          <w:rFonts w:cs="Arial"/>
          <w:b/>
          <w:bCs/>
          <w:szCs w:val="16"/>
        </w:rPr>
        <w:t>0</w:t>
      </w:r>
      <w:r>
        <w:rPr>
          <w:rFonts w:cs="Arial"/>
          <w:b/>
          <w:bCs/>
          <w:szCs w:val="16"/>
        </w:rPr>
        <w:t>2</w:t>
      </w:r>
      <w:r w:rsidRPr="000C7452">
        <w:rPr>
          <w:rFonts w:cs="Arial"/>
          <w:b/>
          <w:bCs/>
          <w:szCs w:val="16"/>
        </w:rPr>
        <w:t>]</w:t>
      </w:r>
      <w:r w:rsidRPr="000C7452">
        <w:rPr>
          <w:rFonts w:ascii="Times New Roman" w:hAnsi="Times New Roman"/>
          <w:b/>
          <w:bCs/>
          <w:szCs w:val="16"/>
        </w:rPr>
        <w:t xml:space="preserve"> </w:t>
      </w:r>
      <w:r w:rsidRPr="000C7452">
        <w:rPr>
          <w:szCs w:val="16"/>
        </w:rPr>
        <w:t>a) 4</w:t>
      </w:r>
      <w:r w:rsidR="00DD6005">
        <w:rPr>
          <w:szCs w:val="16"/>
        </w:rPr>
        <w:t xml:space="preserve"> m/s</w:t>
      </w:r>
      <w:r w:rsidR="00DD6005">
        <w:rPr>
          <w:szCs w:val="16"/>
          <w:vertAlign w:val="superscript"/>
        </w:rPr>
        <w:t>2</w:t>
      </w:r>
      <w:r w:rsidR="00DD6005">
        <w:rPr>
          <w:szCs w:val="16"/>
        </w:rPr>
        <w:t>; b) 4 m/s</w:t>
      </w:r>
      <w:r w:rsidR="00DD6005">
        <w:rPr>
          <w:szCs w:val="16"/>
          <w:vertAlign w:val="superscript"/>
        </w:rPr>
        <w:t>2</w:t>
      </w:r>
      <w:r w:rsidR="00DD6005">
        <w:rPr>
          <w:szCs w:val="16"/>
        </w:rPr>
        <w:t>; c) nula</w:t>
      </w:r>
      <w:r w:rsidRPr="000C7452">
        <w:rPr>
          <w:szCs w:val="16"/>
        </w:rPr>
        <w:t xml:space="preserve">; </w:t>
      </w:r>
      <w:r w:rsidR="00DD6005">
        <w:rPr>
          <w:szCs w:val="16"/>
        </w:rPr>
        <w:t>d</w:t>
      </w:r>
      <w:r w:rsidRPr="000C7452">
        <w:rPr>
          <w:szCs w:val="16"/>
        </w:rPr>
        <w:t xml:space="preserve">) </w:t>
      </w:r>
      <w:r w:rsidR="00DD6005">
        <w:rPr>
          <w:szCs w:val="16"/>
        </w:rPr>
        <w:t>4</w:t>
      </w:r>
      <w:r w:rsidRPr="000C7452">
        <w:rPr>
          <w:szCs w:val="16"/>
        </w:rPr>
        <w:t xml:space="preserve"> m/s</w:t>
      </w:r>
      <w:r w:rsidR="00DD6005">
        <w:rPr>
          <w:szCs w:val="16"/>
          <w:vertAlign w:val="superscript"/>
        </w:rPr>
        <w:t>2</w:t>
      </w:r>
      <w:r w:rsidRPr="000C7452">
        <w:rPr>
          <w:szCs w:val="16"/>
        </w:rPr>
        <w:t>.</w:t>
      </w:r>
    </w:p>
    <w:p w:rsidR="00DD6005" w:rsidRPr="000C7452" w:rsidRDefault="00AF2D66" w:rsidP="00DD6005">
      <w:pPr>
        <w:pStyle w:val="col3"/>
        <w:ind w:left="0"/>
        <w:rPr>
          <w:szCs w:val="16"/>
        </w:rPr>
      </w:pPr>
      <w:r>
        <w:rPr>
          <w:b/>
          <w:bCs/>
          <w:szCs w:val="16"/>
        </w:rPr>
        <w:t>03</w:t>
      </w:r>
      <w:r w:rsidR="00DD6005">
        <w:rPr>
          <w:b/>
          <w:bCs/>
          <w:szCs w:val="16"/>
        </w:rPr>
        <w:t xml:space="preserve">] </w:t>
      </w:r>
      <w:r w:rsidR="00DD6005" w:rsidRPr="000C7452">
        <w:rPr>
          <w:szCs w:val="16"/>
        </w:rPr>
        <w:t xml:space="preserve">a) </w:t>
      </w:r>
      <w:r w:rsidR="00DD6005">
        <w:rPr>
          <w:szCs w:val="16"/>
        </w:rPr>
        <w:t>5 m/s</w:t>
      </w:r>
      <w:r w:rsidR="00DD6005">
        <w:rPr>
          <w:szCs w:val="16"/>
          <w:vertAlign w:val="superscript"/>
        </w:rPr>
        <w:t>2</w:t>
      </w:r>
      <w:r w:rsidR="00DD6005">
        <w:rPr>
          <w:szCs w:val="16"/>
        </w:rPr>
        <w:t>; b) 5 m/s</w:t>
      </w:r>
      <w:r w:rsidR="00DD6005">
        <w:rPr>
          <w:szCs w:val="16"/>
          <w:vertAlign w:val="superscript"/>
        </w:rPr>
        <w:t>2</w:t>
      </w:r>
      <w:r w:rsidR="00DD6005">
        <w:rPr>
          <w:szCs w:val="16"/>
        </w:rPr>
        <w:t>; c) nula</w:t>
      </w:r>
      <w:r w:rsidR="00DD6005" w:rsidRPr="000C7452">
        <w:rPr>
          <w:szCs w:val="16"/>
        </w:rPr>
        <w:t xml:space="preserve">; </w:t>
      </w:r>
      <w:r w:rsidR="00DD6005">
        <w:rPr>
          <w:szCs w:val="16"/>
        </w:rPr>
        <w:t>d</w:t>
      </w:r>
      <w:r w:rsidR="00DD6005" w:rsidRPr="000C7452">
        <w:rPr>
          <w:szCs w:val="16"/>
        </w:rPr>
        <w:t xml:space="preserve">) </w:t>
      </w:r>
      <w:r w:rsidR="00DD6005">
        <w:rPr>
          <w:szCs w:val="16"/>
        </w:rPr>
        <w:t>5</w:t>
      </w:r>
      <w:r w:rsidR="00DD6005" w:rsidRPr="000C7452">
        <w:rPr>
          <w:szCs w:val="16"/>
        </w:rPr>
        <w:t xml:space="preserve"> m/s</w:t>
      </w:r>
      <w:r w:rsidR="00DD6005">
        <w:rPr>
          <w:szCs w:val="16"/>
          <w:vertAlign w:val="superscript"/>
        </w:rPr>
        <w:t>2</w:t>
      </w:r>
      <w:r w:rsidR="00DD6005" w:rsidRPr="000C7452">
        <w:rPr>
          <w:szCs w:val="16"/>
        </w:rPr>
        <w:t>.</w:t>
      </w:r>
    </w:p>
    <w:p w:rsidR="00DD6005" w:rsidRPr="000C7452" w:rsidRDefault="00AF2D66" w:rsidP="00DD6005">
      <w:pPr>
        <w:pStyle w:val="col3"/>
        <w:ind w:left="0"/>
        <w:rPr>
          <w:szCs w:val="16"/>
        </w:rPr>
      </w:pPr>
      <w:r w:rsidRPr="000C7452">
        <w:rPr>
          <w:b/>
          <w:bCs/>
          <w:szCs w:val="16"/>
        </w:rPr>
        <w:t>0</w:t>
      </w:r>
      <w:r>
        <w:rPr>
          <w:b/>
          <w:bCs/>
          <w:szCs w:val="16"/>
        </w:rPr>
        <w:t>4</w:t>
      </w:r>
      <w:r w:rsidRPr="000C7452">
        <w:rPr>
          <w:b/>
          <w:bCs/>
          <w:szCs w:val="16"/>
        </w:rPr>
        <w:t>]</w:t>
      </w:r>
      <w:r w:rsidRPr="000C7452">
        <w:rPr>
          <w:szCs w:val="16"/>
        </w:rPr>
        <w:t xml:space="preserve"> </w:t>
      </w:r>
      <w:r w:rsidR="00DD6005" w:rsidRPr="000C7452">
        <w:rPr>
          <w:szCs w:val="16"/>
        </w:rPr>
        <w:t>a) 4</w:t>
      </w:r>
      <w:r w:rsidR="00DD6005">
        <w:rPr>
          <w:szCs w:val="16"/>
        </w:rPr>
        <w:t xml:space="preserve"> m/s</w:t>
      </w:r>
      <w:r w:rsidR="00DD6005">
        <w:rPr>
          <w:szCs w:val="16"/>
          <w:vertAlign w:val="superscript"/>
        </w:rPr>
        <w:t>2</w:t>
      </w:r>
      <w:r w:rsidR="00DD6005">
        <w:rPr>
          <w:szCs w:val="16"/>
        </w:rPr>
        <w:t>; b) nula; c) 4</w:t>
      </w:r>
      <w:r w:rsidR="00DD6005" w:rsidRPr="000C7452">
        <w:rPr>
          <w:szCs w:val="16"/>
        </w:rPr>
        <w:t xml:space="preserve"> m/s</w:t>
      </w:r>
      <w:r w:rsidR="00DD6005">
        <w:rPr>
          <w:szCs w:val="16"/>
          <w:vertAlign w:val="superscript"/>
        </w:rPr>
        <w:t>2</w:t>
      </w:r>
      <w:r w:rsidR="00DD6005" w:rsidRPr="000C7452">
        <w:rPr>
          <w:szCs w:val="16"/>
        </w:rPr>
        <w:t>.</w:t>
      </w:r>
    </w:p>
    <w:p w:rsidR="00AF2D66" w:rsidRPr="000C7452" w:rsidRDefault="00AF2D66" w:rsidP="00AF2D66">
      <w:pPr>
        <w:pStyle w:val="col3"/>
        <w:ind w:left="0"/>
        <w:rPr>
          <w:szCs w:val="16"/>
        </w:rPr>
      </w:pPr>
      <w:r w:rsidRPr="000C7452">
        <w:rPr>
          <w:b/>
          <w:bCs/>
          <w:szCs w:val="16"/>
        </w:rPr>
        <w:t>0</w:t>
      </w:r>
      <w:r>
        <w:rPr>
          <w:b/>
          <w:bCs/>
          <w:szCs w:val="16"/>
        </w:rPr>
        <w:t>5</w:t>
      </w:r>
      <w:r w:rsidRPr="000C7452">
        <w:rPr>
          <w:b/>
          <w:bCs/>
          <w:szCs w:val="16"/>
        </w:rPr>
        <w:t>]</w:t>
      </w:r>
      <w:r w:rsidRPr="000C7452">
        <w:rPr>
          <w:szCs w:val="16"/>
        </w:rPr>
        <w:t xml:space="preserve"> </w:t>
      </w:r>
      <w:r w:rsidR="00DD6005">
        <w:rPr>
          <w:szCs w:val="16"/>
        </w:rPr>
        <w:t xml:space="preserve">a) </w:t>
      </w:r>
      <w:r w:rsidRPr="000C7452">
        <w:rPr>
          <w:szCs w:val="16"/>
        </w:rPr>
        <w:t xml:space="preserve">4 </w:t>
      </w:r>
      <w:r w:rsidR="00DD6005">
        <w:rPr>
          <w:szCs w:val="16"/>
        </w:rPr>
        <w:t>s e 0,25 Hz</w:t>
      </w:r>
      <w:r w:rsidR="00BB182C">
        <w:rPr>
          <w:szCs w:val="16"/>
        </w:rPr>
        <w:t>; b) 0,5</w:t>
      </w:r>
      <w:r w:rsidR="00BB182C">
        <w:rPr>
          <w:szCs w:val="16"/>
        </w:rPr>
        <w:sym w:font="Symbol" w:char="F070"/>
      </w:r>
      <w:r w:rsidR="00BB182C">
        <w:rPr>
          <w:szCs w:val="16"/>
        </w:rPr>
        <w:t xml:space="preserve"> </w:t>
      </w:r>
      <w:proofErr w:type="spellStart"/>
      <w:r w:rsidR="00BB182C">
        <w:rPr>
          <w:szCs w:val="16"/>
        </w:rPr>
        <w:t>rad</w:t>
      </w:r>
      <w:proofErr w:type="spellEnd"/>
      <w:r w:rsidR="00BB182C">
        <w:rPr>
          <w:szCs w:val="16"/>
        </w:rPr>
        <w:t>/s; c) 0,25</w:t>
      </w:r>
      <w:r w:rsidR="00BB182C">
        <w:rPr>
          <w:szCs w:val="16"/>
        </w:rPr>
        <w:sym w:font="Symbol" w:char="F070"/>
      </w:r>
      <w:r w:rsidR="00BB182C">
        <w:rPr>
          <w:szCs w:val="16"/>
        </w:rPr>
        <w:t xml:space="preserve"> m/s; c) 1,25 m/s</w:t>
      </w:r>
      <w:r w:rsidR="00BB182C">
        <w:rPr>
          <w:szCs w:val="16"/>
          <w:vertAlign w:val="superscript"/>
        </w:rPr>
        <w:t>2</w:t>
      </w:r>
      <w:r w:rsidRPr="000C7452">
        <w:rPr>
          <w:szCs w:val="16"/>
        </w:rPr>
        <w:t>.</w:t>
      </w:r>
      <w:r w:rsidRPr="000C7452">
        <w:rPr>
          <w:szCs w:val="16"/>
        </w:rPr>
        <w:tab/>
      </w:r>
    </w:p>
    <w:p w:rsidR="00AF2D66" w:rsidRPr="000C7452" w:rsidRDefault="00AF2D66" w:rsidP="00AF2D66">
      <w:pPr>
        <w:pStyle w:val="col3"/>
        <w:ind w:left="0"/>
        <w:rPr>
          <w:szCs w:val="16"/>
        </w:rPr>
      </w:pPr>
      <w:r w:rsidRPr="000C7452">
        <w:rPr>
          <w:b/>
          <w:szCs w:val="16"/>
        </w:rPr>
        <w:t>0</w:t>
      </w:r>
      <w:r>
        <w:rPr>
          <w:b/>
          <w:szCs w:val="16"/>
        </w:rPr>
        <w:t>6</w:t>
      </w:r>
      <w:r w:rsidRPr="000C7452">
        <w:rPr>
          <w:b/>
          <w:szCs w:val="16"/>
        </w:rPr>
        <w:t xml:space="preserve">] </w:t>
      </w:r>
      <w:r w:rsidRPr="000C7452">
        <w:rPr>
          <w:szCs w:val="16"/>
        </w:rPr>
        <w:t xml:space="preserve">a) </w:t>
      </w:r>
      <w:r w:rsidR="00BB182C">
        <w:rPr>
          <w:szCs w:val="16"/>
        </w:rPr>
        <w:t>4</w:t>
      </w:r>
      <w:r w:rsidR="00BB182C">
        <w:rPr>
          <w:szCs w:val="16"/>
        </w:rPr>
        <w:sym w:font="Symbol" w:char="F070"/>
      </w:r>
      <w:r w:rsidR="00BB182C">
        <w:rPr>
          <w:szCs w:val="16"/>
        </w:rPr>
        <w:t>/3 s</w:t>
      </w:r>
      <w:r w:rsidRPr="000C7452">
        <w:rPr>
          <w:szCs w:val="16"/>
        </w:rPr>
        <w:t xml:space="preserve">; b) </w:t>
      </w:r>
      <w:r w:rsidR="00BB182C">
        <w:rPr>
          <w:szCs w:val="16"/>
        </w:rPr>
        <w:t>0,75</w:t>
      </w:r>
      <w:r w:rsidR="00BB182C">
        <w:rPr>
          <w:szCs w:val="16"/>
        </w:rPr>
        <w:sym w:font="Symbol" w:char="F070"/>
      </w:r>
      <w:r w:rsidR="00BB182C">
        <w:rPr>
          <w:szCs w:val="16"/>
        </w:rPr>
        <w:t xml:space="preserve"> Hz</w:t>
      </w:r>
      <w:r w:rsidRPr="000C7452">
        <w:rPr>
          <w:szCs w:val="16"/>
        </w:rPr>
        <w:t xml:space="preserve">; c) </w:t>
      </w:r>
      <w:r w:rsidR="00BB182C">
        <w:rPr>
          <w:szCs w:val="16"/>
        </w:rPr>
        <w:t xml:space="preserve">1,5 </w:t>
      </w:r>
      <w:proofErr w:type="spellStart"/>
      <w:r w:rsidRPr="000C7452">
        <w:rPr>
          <w:szCs w:val="16"/>
        </w:rPr>
        <w:t>rad</w:t>
      </w:r>
      <w:proofErr w:type="spellEnd"/>
      <w:r w:rsidRPr="000C7452">
        <w:rPr>
          <w:szCs w:val="16"/>
        </w:rPr>
        <w:t>/s.</w:t>
      </w:r>
    </w:p>
    <w:p w:rsidR="00BB182C" w:rsidRPr="000C7452" w:rsidRDefault="00AF2D66" w:rsidP="00BB182C">
      <w:pPr>
        <w:pStyle w:val="col3"/>
        <w:ind w:left="0"/>
        <w:rPr>
          <w:szCs w:val="16"/>
        </w:rPr>
      </w:pPr>
      <w:r>
        <w:rPr>
          <w:b/>
          <w:szCs w:val="16"/>
        </w:rPr>
        <w:t>07</w:t>
      </w:r>
      <w:r w:rsidRPr="000C7452">
        <w:rPr>
          <w:b/>
          <w:szCs w:val="16"/>
        </w:rPr>
        <w:t>]</w:t>
      </w:r>
      <w:r w:rsidRPr="000C7452">
        <w:rPr>
          <w:szCs w:val="16"/>
        </w:rPr>
        <w:t xml:space="preserve"> </w:t>
      </w:r>
      <w:r w:rsidR="00BB182C" w:rsidRPr="000C7452">
        <w:rPr>
          <w:szCs w:val="16"/>
        </w:rPr>
        <w:t xml:space="preserve">a) </w:t>
      </w:r>
      <w:r w:rsidR="00BB182C">
        <w:rPr>
          <w:szCs w:val="16"/>
        </w:rPr>
        <w:t>5 m/s</w:t>
      </w:r>
      <w:r w:rsidR="00BB182C">
        <w:rPr>
          <w:szCs w:val="16"/>
          <w:vertAlign w:val="superscript"/>
        </w:rPr>
        <w:t>2</w:t>
      </w:r>
      <w:r w:rsidR="00BB182C">
        <w:rPr>
          <w:szCs w:val="16"/>
        </w:rPr>
        <w:t>; b) 12 m/s</w:t>
      </w:r>
      <w:r w:rsidR="00BB182C">
        <w:rPr>
          <w:szCs w:val="16"/>
          <w:vertAlign w:val="superscript"/>
        </w:rPr>
        <w:t>2</w:t>
      </w:r>
      <w:r w:rsidR="00BB182C">
        <w:rPr>
          <w:szCs w:val="16"/>
        </w:rPr>
        <w:t>; c</w:t>
      </w:r>
      <w:r w:rsidR="00BB182C" w:rsidRPr="000C7452">
        <w:rPr>
          <w:szCs w:val="16"/>
        </w:rPr>
        <w:t xml:space="preserve">) </w:t>
      </w:r>
      <w:r w:rsidR="00BB182C">
        <w:rPr>
          <w:szCs w:val="16"/>
        </w:rPr>
        <w:t>13</w:t>
      </w:r>
      <w:r w:rsidR="00BB182C" w:rsidRPr="000C7452">
        <w:rPr>
          <w:szCs w:val="16"/>
        </w:rPr>
        <w:t xml:space="preserve"> m/s</w:t>
      </w:r>
      <w:r w:rsidR="00BB182C">
        <w:rPr>
          <w:szCs w:val="16"/>
          <w:vertAlign w:val="superscript"/>
        </w:rPr>
        <w:t>2</w:t>
      </w:r>
      <w:r w:rsidR="00BB182C" w:rsidRPr="000C7452">
        <w:rPr>
          <w:szCs w:val="16"/>
        </w:rPr>
        <w:t>.</w:t>
      </w:r>
    </w:p>
    <w:p w:rsidR="00BB182C" w:rsidRPr="000C7452" w:rsidRDefault="00AF2D66" w:rsidP="00BB182C">
      <w:pPr>
        <w:pStyle w:val="col3"/>
        <w:ind w:left="0"/>
        <w:rPr>
          <w:szCs w:val="16"/>
        </w:rPr>
      </w:pPr>
      <w:r>
        <w:rPr>
          <w:b/>
          <w:szCs w:val="16"/>
        </w:rPr>
        <w:t>08</w:t>
      </w:r>
      <w:r w:rsidRPr="000C7452">
        <w:rPr>
          <w:b/>
          <w:szCs w:val="16"/>
        </w:rPr>
        <w:t>]</w:t>
      </w:r>
      <w:r w:rsidRPr="000C7452">
        <w:rPr>
          <w:szCs w:val="16"/>
        </w:rPr>
        <w:t xml:space="preserve"> </w:t>
      </w:r>
      <w:r w:rsidR="00BB182C" w:rsidRPr="000C7452">
        <w:rPr>
          <w:szCs w:val="16"/>
        </w:rPr>
        <w:t>a) 4</w:t>
      </w:r>
      <w:r w:rsidR="00BB182C">
        <w:rPr>
          <w:szCs w:val="16"/>
        </w:rPr>
        <w:t xml:space="preserve"> m/s</w:t>
      </w:r>
      <w:r w:rsidR="00BB182C">
        <w:rPr>
          <w:szCs w:val="16"/>
          <w:vertAlign w:val="superscript"/>
        </w:rPr>
        <w:t>2</w:t>
      </w:r>
      <w:r w:rsidR="00BB182C">
        <w:rPr>
          <w:szCs w:val="16"/>
        </w:rPr>
        <w:t>; b) 3 m/s</w:t>
      </w:r>
      <w:r w:rsidR="00BB182C">
        <w:rPr>
          <w:szCs w:val="16"/>
          <w:vertAlign w:val="superscript"/>
        </w:rPr>
        <w:t>2</w:t>
      </w:r>
      <w:r w:rsidR="00BB182C">
        <w:rPr>
          <w:szCs w:val="16"/>
        </w:rPr>
        <w:t>; c</w:t>
      </w:r>
      <w:r w:rsidR="00BB182C" w:rsidRPr="000C7452">
        <w:rPr>
          <w:szCs w:val="16"/>
        </w:rPr>
        <w:t xml:space="preserve">) </w:t>
      </w:r>
      <w:r w:rsidR="00BB182C">
        <w:rPr>
          <w:szCs w:val="16"/>
        </w:rPr>
        <w:t>5</w:t>
      </w:r>
      <w:r w:rsidR="00BB182C" w:rsidRPr="000C7452">
        <w:rPr>
          <w:szCs w:val="16"/>
        </w:rPr>
        <w:t xml:space="preserve"> m/s</w:t>
      </w:r>
      <w:r w:rsidR="00BB182C">
        <w:rPr>
          <w:szCs w:val="16"/>
          <w:vertAlign w:val="superscript"/>
        </w:rPr>
        <w:t>2</w:t>
      </w:r>
      <w:r w:rsidR="00BB182C" w:rsidRPr="000C7452">
        <w:rPr>
          <w:szCs w:val="16"/>
        </w:rPr>
        <w:t>.</w:t>
      </w:r>
    </w:p>
    <w:p w:rsidR="00AF2D66" w:rsidRPr="000C7452" w:rsidRDefault="00BB182C" w:rsidP="00AF2D66">
      <w:pPr>
        <w:pStyle w:val="col3"/>
        <w:ind w:left="0"/>
        <w:rPr>
          <w:szCs w:val="16"/>
        </w:rPr>
      </w:pPr>
      <w:r>
        <w:rPr>
          <w:b/>
          <w:szCs w:val="16"/>
        </w:rPr>
        <w:t>0</w:t>
      </w:r>
      <w:r w:rsidR="00AF2D66">
        <w:rPr>
          <w:b/>
          <w:szCs w:val="16"/>
        </w:rPr>
        <w:t>9</w:t>
      </w:r>
      <w:r w:rsidR="00AF2D66" w:rsidRPr="000C7452">
        <w:rPr>
          <w:b/>
          <w:szCs w:val="16"/>
        </w:rPr>
        <w:t>]</w:t>
      </w:r>
      <w:r w:rsidR="00AF2D66" w:rsidRPr="000C7452">
        <w:rPr>
          <w:szCs w:val="16"/>
        </w:rPr>
        <w:t xml:space="preserve"> </w:t>
      </w:r>
      <w:r>
        <w:rPr>
          <w:szCs w:val="16"/>
        </w:rPr>
        <w:t>5 m/s</w:t>
      </w:r>
      <w:r>
        <w:rPr>
          <w:szCs w:val="16"/>
          <w:vertAlign w:val="superscript"/>
        </w:rPr>
        <w:t>2</w:t>
      </w:r>
      <w:r w:rsidR="00AF2D66" w:rsidRPr="000C7452">
        <w:rPr>
          <w:szCs w:val="16"/>
        </w:rPr>
        <w:t>.</w:t>
      </w:r>
    </w:p>
    <w:p w:rsidR="00BB182C" w:rsidRPr="000C7452" w:rsidRDefault="00AF2D66" w:rsidP="00BB182C">
      <w:pPr>
        <w:pStyle w:val="col3"/>
        <w:ind w:left="0"/>
        <w:rPr>
          <w:szCs w:val="16"/>
        </w:rPr>
      </w:pPr>
      <w:r w:rsidRPr="000C7452">
        <w:rPr>
          <w:b/>
          <w:szCs w:val="16"/>
        </w:rPr>
        <w:t>1</w:t>
      </w:r>
      <w:r>
        <w:rPr>
          <w:b/>
          <w:szCs w:val="16"/>
        </w:rPr>
        <w:t>0</w:t>
      </w:r>
      <w:r w:rsidRPr="000C7452">
        <w:rPr>
          <w:b/>
          <w:szCs w:val="16"/>
        </w:rPr>
        <w:t>]</w:t>
      </w:r>
      <w:r w:rsidRPr="000C7452">
        <w:rPr>
          <w:szCs w:val="16"/>
        </w:rPr>
        <w:t xml:space="preserve"> </w:t>
      </w:r>
      <w:r w:rsidR="00BB182C" w:rsidRPr="000C7452">
        <w:rPr>
          <w:szCs w:val="16"/>
        </w:rPr>
        <w:t xml:space="preserve">a) </w:t>
      </w:r>
      <w:r w:rsidR="00BB182C">
        <w:rPr>
          <w:szCs w:val="16"/>
        </w:rPr>
        <w:t>3 m/s</w:t>
      </w:r>
      <w:r w:rsidR="00BB182C">
        <w:rPr>
          <w:szCs w:val="16"/>
          <w:vertAlign w:val="superscript"/>
        </w:rPr>
        <w:t>2</w:t>
      </w:r>
      <w:r w:rsidR="00BB182C">
        <w:rPr>
          <w:szCs w:val="16"/>
        </w:rPr>
        <w:t>; b) 5 m/s</w:t>
      </w:r>
      <w:r w:rsidR="00BB182C">
        <w:rPr>
          <w:szCs w:val="16"/>
          <w:vertAlign w:val="superscript"/>
        </w:rPr>
        <w:t>2</w:t>
      </w:r>
      <w:r w:rsidR="00BB182C">
        <w:rPr>
          <w:szCs w:val="16"/>
        </w:rPr>
        <w:t>; c</w:t>
      </w:r>
      <w:r w:rsidR="00BB182C" w:rsidRPr="000C7452">
        <w:rPr>
          <w:szCs w:val="16"/>
        </w:rPr>
        <w:t xml:space="preserve">) </w:t>
      </w:r>
      <w:r w:rsidR="00BB182C">
        <w:rPr>
          <w:szCs w:val="16"/>
        </w:rPr>
        <w:t>9</w:t>
      </w:r>
      <w:r w:rsidR="00BB182C" w:rsidRPr="000C7452">
        <w:rPr>
          <w:szCs w:val="16"/>
        </w:rPr>
        <w:t xml:space="preserve"> m/s</w:t>
      </w:r>
      <w:r w:rsidR="00BB182C">
        <w:rPr>
          <w:szCs w:val="16"/>
          <w:vertAlign w:val="superscript"/>
        </w:rPr>
        <w:t>2</w:t>
      </w:r>
      <w:r w:rsidR="00BB182C" w:rsidRPr="000C7452">
        <w:rPr>
          <w:szCs w:val="16"/>
        </w:rPr>
        <w:t>.</w:t>
      </w:r>
    </w:p>
    <w:p w:rsidR="00BB182C" w:rsidRPr="00BB43CE" w:rsidRDefault="00BB182C" w:rsidP="00BB182C">
      <w:pPr>
        <w:pStyle w:val="col3"/>
        <w:ind w:left="0"/>
        <w:rPr>
          <w:szCs w:val="16"/>
        </w:rPr>
      </w:pPr>
      <w:r>
        <w:rPr>
          <w:b/>
          <w:bCs/>
          <w:szCs w:val="16"/>
        </w:rPr>
        <w:t>11</w:t>
      </w:r>
      <w:r w:rsidRPr="00BB43CE">
        <w:rPr>
          <w:b/>
          <w:bCs/>
          <w:szCs w:val="16"/>
        </w:rPr>
        <w:t xml:space="preserve">] </w:t>
      </w:r>
      <w:r w:rsidRPr="00BB43CE">
        <w:rPr>
          <w:szCs w:val="16"/>
        </w:rPr>
        <w:t xml:space="preserve">a) </w:t>
      </w:r>
      <w:smartTag w:uri="urn:schemas-microsoft-com:office:smarttags" w:element="metricconverter">
        <w:smartTagPr>
          <w:attr w:name="ProductID" w:val="20 cm"/>
        </w:smartTagPr>
        <w:r w:rsidRPr="00BB43CE">
          <w:rPr>
            <w:szCs w:val="16"/>
          </w:rPr>
          <w:t>20 cm</w:t>
        </w:r>
      </w:smartTag>
      <w:r w:rsidRPr="00BB43CE">
        <w:rPr>
          <w:szCs w:val="16"/>
        </w:rPr>
        <w:t xml:space="preserve">; b) convergentes; </w:t>
      </w:r>
      <w:proofErr w:type="spellStart"/>
      <w:r w:rsidRPr="00BB43CE">
        <w:rPr>
          <w:szCs w:val="16"/>
        </w:rPr>
        <w:t>f</w:t>
      </w:r>
      <w:r w:rsidRPr="00BB43CE">
        <w:rPr>
          <w:szCs w:val="16"/>
          <w:vertAlign w:val="subscript"/>
        </w:rPr>
        <w:t>A</w:t>
      </w:r>
      <w:proofErr w:type="spellEnd"/>
      <w:r w:rsidRPr="00BB43CE">
        <w:rPr>
          <w:szCs w:val="16"/>
        </w:rPr>
        <w:t xml:space="preserve"> = </w:t>
      </w:r>
      <w:smartTag w:uri="urn:schemas-microsoft-com:office:smarttags" w:element="metricconverter">
        <w:smartTagPr>
          <w:attr w:name="ProductID" w:val="10 cm"/>
        </w:smartTagPr>
        <w:r w:rsidRPr="00BB43CE">
          <w:rPr>
            <w:szCs w:val="16"/>
          </w:rPr>
          <w:t>10 cm</w:t>
        </w:r>
      </w:smartTag>
      <w:r w:rsidRPr="00BB43CE">
        <w:rPr>
          <w:szCs w:val="16"/>
        </w:rPr>
        <w:t xml:space="preserve"> e </w:t>
      </w:r>
      <w:proofErr w:type="spellStart"/>
      <w:r w:rsidRPr="00BB43CE">
        <w:rPr>
          <w:szCs w:val="16"/>
        </w:rPr>
        <w:t>f</w:t>
      </w:r>
      <w:r w:rsidRPr="00BB43CE">
        <w:rPr>
          <w:szCs w:val="16"/>
          <w:vertAlign w:val="subscript"/>
        </w:rPr>
        <w:t>B</w:t>
      </w:r>
      <w:proofErr w:type="spellEnd"/>
      <w:r w:rsidRPr="00BB43CE">
        <w:rPr>
          <w:szCs w:val="16"/>
        </w:rPr>
        <w:t xml:space="preserve"> = </w:t>
      </w:r>
      <w:smartTag w:uri="urn:schemas-microsoft-com:office:smarttags" w:element="metricconverter">
        <w:smartTagPr>
          <w:attr w:name="ProductID" w:val="20 cm"/>
        </w:smartTagPr>
        <w:r w:rsidRPr="00BB43CE">
          <w:rPr>
            <w:szCs w:val="16"/>
          </w:rPr>
          <w:t>20 cm</w:t>
        </w:r>
      </w:smartTag>
      <w:r w:rsidRPr="00BB43CE">
        <w:rPr>
          <w:szCs w:val="16"/>
        </w:rPr>
        <w:t>.</w:t>
      </w:r>
    </w:p>
    <w:p w:rsidR="00BB182C" w:rsidRPr="00BB43CE" w:rsidRDefault="00BB182C" w:rsidP="00BB182C">
      <w:pPr>
        <w:pStyle w:val="col3"/>
        <w:ind w:left="0"/>
        <w:rPr>
          <w:szCs w:val="16"/>
        </w:rPr>
      </w:pPr>
      <w:r>
        <w:rPr>
          <w:b/>
          <w:bCs/>
          <w:szCs w:val="16"/>
        </w:rPr>
        <w:t>12</w:t>
      </w:r>
      <w:r w:rsidRPr="00BB43CE">
        <w:rPr>
          <w:b/>
          <w:bCs/>
          <w:szCs w:val="16"/>
        </w:rPr>
        <w:t xml:space="preserve">] </w:t>
      </w:r>
      <w:r w:rsidRPr="00BB43CE">
        <w:rPr>
          <w:szCs w:val="16"/>
        </w:rPr>
        <w:t xml:space="preserve">a) </w:t>
      </w:r>
      <w:smartTag w:uri="urn:schemas-microsoft-com:office:smarttags" w:element="metricconverter">
        <w:smartTagPr>
          <w:attr w:name="ProductID" w:val="10 cm"/>
        </w:smartTagPr>
        <w:r w:rsidRPr="00BB43CE">
          <w:rPr>
            <w:szCs w:val="16"/>
          </w:rPr>
          <w:t>10 cm</w:t>
        </w:r>
      </w:smartTag>
      <w:r w:rsidRPr="00BB43CE">
        <w:rPr>
          <w:szCs w:val="16"/>
        </w:rPr>
        <w:t xml:space="preserve">; b) figura abaixo; c) Sim, </w:t>
      </w:r>
      <w:smartTag w:uri="urn:schemas-microsoft-com:office:smarttags" w:element="metricconverter">
        <w:smartTagPr>
          <w:attr w:name="ProductID" w:val="10 cm"/>
        </w:smartTagPr>
        <w:r w:rsidRPr="00BB43CE">
          <w:rPr>
            <w:szCs w:val="16"/>
          </w:rPr>
          <w:t>10 cm</w:t>
        </w:r>
      </w:smartTag>
      <w:r w:rsidRPr="00BB43CE">
        <w:rPr>
          <w:szCs w:val="16"/>
        </w:rPr>
        <w:t xml:space="preserve">; d) </w:t>
      </w:r>
      <w:smartTag w:uri="urn:schemas-microsoft-com:office:smarttags" w:element="metricconverter">
        <w:smartTagPr>
          <w:attr w:name="ProductID" w:val="10 cm"/>
        </w:smartTagPr>
        <w:r w:rsidRPr="00BB43CE">
          <w:rPr>
            <w:szCs w:val="16"/>
          </w:rPr>
          <w:t>10 cm</w:t>
        </w:r>
      </w:smartTag>
      <w:r w:rsidRPr="00BB43CE">
        <w:rPr>
          <w:szCs w:val="16"/>
        </w:rPr>
        <w:t>.</w:t>
      </w:r>
    </w:p>
    <w:p w:rsidR="00BB182C" w:rsidRPr="00BB43CE" w:rsidRDefault="00BB182C" w:rsidP="00BB182C">
      <w:pPr>
        <w:pStyle w:val="col3"/>
        <w:ind w:left="0"/>
        <w:rPr>
          <w:szCs w:val="16"/>
        </w:rPr>
      </w:pPr>
      <w:r w:rsidRPr="00BB43CE">
        <w:rPr>
          <w:szCs w:val="16"/>
        </w:rPr>
        <w:t xml:space="preserve">                           </w:t>
      </w:r>
      <w:r w:rsidRPr="00BB43CE">
        <w:rPr>
          <w:szCs w:val="16"/>
        </w:rPr>
        <w:object w:dxaOrig="3703" w:dyaOrig="1448">
          <v:shape id="_x0000_i1036" type="#_x0000_t75" style="width:185.4pt;height:72.6pt" o:ole="">
            <v:imagedata r:id="rId33" o:title=""/>
          </v:shape>
          <o:OLEObject Type="Embed" ProgID="CorelDRAW.Graphic.11" ShapeID="_x0000_i1036" DrawAspect="Content" ObjectID="_1532892682" r:id="rId34"/>
        </w:object>
      </w:r>
    </w:p>
    <w:p w:rsidR="00BB182C" w:rsidRPr="00BB43CE" w:rsidRDefault="00BB182C" w:rsidP="00BB182C">
      <w:pPr>
        <w:pStyle w:val="col3"/>
        <w:ind w:left="0"/>
        <w:rPr>
          <w:szCs w:val="16"/>
        </w:rPr>
      </w:pPr>
      <w:r>
        <w:rPr>
          <w:b/>
          <w:bCs/>
          <w:szCs w:val="16"/>
        </w:rPr>
        <w:t>13</w:t>
      </w:r>
      <w:r w:rsidRPr="00BB43CE">
        <w:rPr>
          <w:b/>
          <w:bCs/>
          <w:szCs w:val="16"/>
        </w:rPr>
        <w:t xml:space="preserve">] A) </w:t>
      </w:r>
      <w:r w:rsidRPr="00BB43CE">
        <w:rPr>
          <w:szCs w:val="16"/>
        </w:rPr>
        <w:t>b) real; 60 cm 40 cm; invertida; c) projetores.</w:t>
      </w:r>
    </w:p>
    <w:p w:rsidR="00BB182C" w:rsidRPr="00BB43CE" w:rsidRDefault="00BB182C" w:rsidP="00BB182C">
      <w:pPr>
        <w:pStyle w:val="col3"/>
        <w:ind w:left="0"/>
        <w:rPr>
          <w:szCs w:val="16"/>
        </w:rPr>
      </w:pPr>
      <w:r w:rsidRPr="00BB43CE">
        <w:rPr>
          <w:b/>
          <w:bCs/>
          <w:szCs w:val="16"/>
        </w:rPr>
        <w:t xml:space="preserve">      B) </w:t>
      </w:r>
      <w:r w:rsidRPr="00BB43CE">
        <w:rPr>
          <w:bCs/>
          <w:szCs w:val="16"/>
        </w:rPr>
        <w:t>b)</w:t>
      </w:r>
      <w:r w:rsidRPr="00BB43CE">
        <w:rPr>
          <w:szCs w:val="16"/>
        </w:rPr>
        <w:t xml:space="preserve"> virtual, 20 cm; 40 cm; direita; c) lupa/hipermetropia/presbiopia.</w:t>
      </w:r>
    </w:p>
    <w:p w:rsidR="00BB182C" w:rsidRPr="00BB43CE" w:rsidRDefault="00BB182C" w:rsidP="00BB182C">
      <w:pPr>
        <w:pStyle w:val="col3"/>
        <w:ind w:left="0"/>
        <w:rPr>
          <w:rFonts w:cs="Arial"/>
          <w:szCs w:val="16"/>
        </w:rPr>
      </w:pPr>
      <w:r w:rsidRPr="00BB43CE">
        <w:rPr>
          <w:rFonts w:cs="Arial"/>
          <w:szCs w:val="16"/>
        </w:rPr>
        <w:t xml:space="preserve">      </w:t>
      </w:r>
      <w:r w:rsidRPr="00BB43CE">
        <w:rPr>
          <w:rFonts w:cs="Arial"/>
          <w:b/>
          <w:szCs w:val="16"/>
        </w:rPr>
        <w:t xml:space="preserve">C) </w:t>
      </w:r>
      <w:r w:rsidRPr="00BB43CE">
        <w:rPr>
          <w:rFonts w:cs="Arial"/>
          <w:szCs w:val="16"/>
        </w:rPr>
        <w:t>b) virtual, 20 cm; 10 cm; direita; c) miopia.</w:t>
      </w:r>
    </w:p>
    <w:p w:rsidR="00BB182C" w:rsidRPr="00BB43CE" w:rsidRDefault="00BB182C" w:rsidP="00BB182C">
      <w:pPr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b/>
          <w:sz w:val="16"/>
          <w:szCs w:val="16"/>
        </w:rPr>
        <w:t>14</w:t>
      </w:r>
      <w:r w:rsidRPr="00BB43CE">
        <w:rPr>
          <w:rFonts w:ascii="Arial" w:hAnsi="Arial" w:cs="Arial"/>
          <w:b/>
          <w:sz w:val="16"/>
          <w:szCs w:val="16"/>
        </w:rPr>
        <w:t>]</w:t>
      </w:r>
      <w:r w:rsidRPr="00BB43CE">
        <w:rPr>
          <w:rFonts w:ascii="Arial" w:hAnsi="Arial" w:cs="Arial"/>
          <w:sz w:val="16"/>
          <w:szCs w:val="16"/>
        </w:rPr>
        <w:t xml:space="preserve"> virtual, a 10 cm da lente; 10 cm; direita.</w:t>
      </w:r>
    </w:p>
    <w:p w:rsidR="00BB182C" w:rsidRPr="00330AB7" w:rsidRDefault="005705D4" w:rsidP="005705D4">
      <w:pPr>
        <w:pStyle w:val="col2"/>
        <w:spacing w:before="80" w:line="240" w:lineRule="auto"/>
        <w:ind w:left="0"/>
        <w:rPr>
          <w:szCs w:val="16"/>
        </w:rPr>
      </w:pPr>
      <w:r>
        <w:rPr>
          <w:b/>
          <w:szCs w:val="16"/>
        </w:rPr>
        <w:t>15</w:t>
      </w:r>
      <w:r w:rsidR="00BB182C" w:rsidRPr="00330AB7">
        <w:rPr>
          <w:b/>
          <w:szCs w:val="16"/>
        </w:rPr>
        <w:t>.</w:t>
      </w:r>
      <w:r w:rsidR="00BB182C" w:rsidRPr="00330AB7">
        <w:rPr>
          <w:szCs w:val="16"/>
        </w:rPr>
        <w:t xml:space="preserve"> Divergente; –12 cm.              </w:t>
      </w:r>
    </w:p>
    <w:p w:rsidR="00BB182C" w:rsidRPr="00330AB7" w:rsidRDefault="005705D4" w:rsidP="005705D4">
      <w:pPr>
        <w:pStyle w:val="col2"/>
        <w:spacing w:before="80" w:line="240" w:lineRule="auto"/>
        <w:ind w:left="0"/>
        <w:rPr>
          <w:szCs w:val="16"/>
        </w:rPr>
      </w:pPr>
      <w:r>
        <w:rPr>
          <w:b/>
          <w:szCs w:val="16"/>
        </w:rPr>
        <w:t>16</w:t>
      </w:r>
      <w:r w:rsidR="00BB182C" w:rsidRPr="00330AB7">
        <w:rPr>
          <w:b/>
          <w:szCs w:val="16"/>
        </w:rPr>
        <w:t>.</w:t>
      </w:r>
      <w:r w:rsidR="00BB182C" w:rsidRPr="00330AB7">
        <w:rPr>
          <w:szCs w:val="16"/>
        </w:rPr>
        <w:t xml:space="preserve"> a) </w:t>
      </w:r>
      <w:smartTag w:uri="urn:schemas-microsoft-com:office:smarttags" w:element="metricconverter">
        <w:smartTagPr>
          <w:attr w:name="ProductID" w:val="45 cm"/>
        </w:smartTagPr>
        <w:r w:rsidR="00BB182C" w:rsidRPr="00330AB7">
          <w:rPr>
            <w:szCs w:val="16"/>
          </w:rPr>
          <w:t>45 cm</w:t>
        </w:r>
      </w:smartTag>
      <w:r w:rsidR="00BB182C" w:rsidRPr="00330AB7">
        <w:rPr>
          <w:szCs w:val="16"/>
        </w:rPr>
        <w:t xml:space="preserve">, real; b) </w:t>
      </w:r>
      <w:smartTag w:uri="urn:schemas-microsoft-com:office:smarttags" w:element="metricconverter">
        <w:smartTagPr>
          <w:attr w:name="ProductID" w:val="5 cm"/>
        </w:smartTagPr>
        <w:r w:rsidR="00BB182C" w:rsidRPr="00330AB7">
          <w:rPr>
            <w:szCs w:val="16"/>
          </w:rPr>
          <w:t>5 cm</w:t>
        </w:r>
      </w:smartTag>
      <w:r w:rsidR="00BB182C" w:rsidRPr="00330AB7">
        <w:rPr>
          <w:szCs w:val="16"/>
        </w:rPr>
        <w:t xml:space="preserve">, invertida; c) – 0,5. </w:t>
      </w:r>
    </w:p>
    <w:p w:rsidR="00BB182C" w:rsidRPr="00330AB7" w:rsidRDefault="005705D4" w:rsidP="005705D4">
      <w:pPr>
        <w:pStyle w:val="col2"/>
        <w:spacing w:before="80" w:line="240" w:lineRule="auto"/>
        <w:ind w:left="0"/>
        <w:rPr>
          <w:szCs w:val="16"/>
        </w:rPr>
      </w:pPr>
      <w:r>
        <w:rPr>
          <w:b/>
          <w:szCs w:val="16"/>
        </w:rPr>
        <w:t>17</w:t>
      </w:r>
      <w:r w:rsidR="00BB182C" w:rsidRPr="00330AB7">
        <w:rPr>
          <w:b/>
          <w:szCs w:val="16"/>
        </w:rPr>
        <w:t>.</w:t>
      </w:r>
      <w:r w:rsidR="00BB182C" w:rsidRPr="00330AB7">
        <w:rPr>
          <w:szCs w:val="16"/>
        </w:rPr>
        <w:t xml:space="preserve"> a) </w:t>
      </w:r>
      <w:smartTag w:uri="urn:schemas-microsoft-com:office:smarttags" w:element="metricconverter">
        <w:smartTagPr>
          <w:attr w:name="ProductID" w:val="20 cm"/>
        </w:smartTagPr>
        <w:r w:rsidR="00BB182C" w:rsidRPr="00330AB7">
          <w:rPr>
            <w:szCs w:val="16"/>
          </w:rPr>
          <w:t>20 cm</w:t>
        </w:r>
      </w:smartTag>
      <w:r w:rsidR="00BB182C" w:rsidRPr="00330AB7">
        <w:rPr>
          <w:szCs w:val="16"/>
        </w:rPr>
        <w:t>; b) 5,2 di.</w:t>
      </w:r>
    </w:p>
    <w:p w:rsidR="00BB182C" w:rsidRPr="00330AB7" w:rsidRDefault="005705D4" w:rsidP="005705D4">
      <w:pPr>
        <w:pStyle w:val="col2"/>
        <w:spacing w:before="80" w:line="240" w:lineRule="auto"/>
        <w:ind w:left="0"/>
        <w:rPr>
          <w:szCs w:val="16"/>
        </w:rPr>
      </w:pPr>
      <w:r>
        <w:rPr>
          <w:b/>
          <w:szCs w:val="16"/>
        </w:rPr>
        <w:t>18</w:t>
      </w:r>
      <w:r w:rsidR="00BB182C" w:rsidRPr="00330AB7">
        <w:rPr>
          <w:b/>
          <w:szCs w:val="16"/>
        </w:rPr>
        <w:t>.</w:t>
      </w:r>
      <w:r w:rsidR="00BB182C" w:rsidRPr="00330AB7">
        <w:rPr>
          <w:szCs w:val="16"/>
        </w:rPr>
        <w:t xml:space="preserve"> a) convergente; b) – 5; c) </w:t>
      </w:r>
      <w:smartTag w:uri="urn:schemas-microsoft-com:office:smarttags" w:element="metricconverter">
        <w:smartTagPr>
          <w:attr w:name="ProductID" w:val="24 cm"/>
        </w:smartTagPr>
        <w:r w:rsidR="00BB182C" w:rsidRPr="00330AB7">
          <w:rPr>
            <w:szCs w:val="16"/>
          </w:rPr>
          <w:t>24 cm</w:t>
        </w:r>
      </w:smartTag>
      <w:r w:rsidR="00BB182C" w:rsidRPr="00330AB7">
        <w:rPr>
          <w:szCs w:val="16"/>
        </w:rPr>
        <w:t xml:space="preserve">; d) </w:t>
      </w:r>
      <w:smartTag w:uri="urn:schemas-microsoft-com:office:smarttags" w:element="metricconverter">
        <w:smartTagPr>
          <w:attr w:name="ProductID" w:val="120 cm"/>
        </w:smartTagPr>
        <w:r w:rsidR="00BB182C" w:rsidRPr="00330AB7">
          <w:rPr>
            <w:szCs w:val="16"/>
          </w:rPr>
          <w:t>120 cm</w:t>
        </w:r>
      </w:smartTag>
      <w:r w:rsidR="00BB182C" w:rsidRPr="00330AB7">
        <w:rPr>
          <w:szCs w:val="16"/>
        </w:rPr>
        <w:t>.</w:t>
      </w:r>
    </w:p>
    <w:p w:rsidR="005705D4" w:rsidRDefault="005705D4" w:rsidP="005705D4">
      <w:pPr>
        <w:pStyle w:val="col2"/>
        <w:spacing w:before="80" w:line="240" w:lineRule="auto"/>
        <w:ind w:left="0"/>
        <w:rPr>
          <w:szCs w:val="16"/>
        </w:rPr>
      </w:pPr>
      <w:r>
        <w:rPr>
          <w:b/>
          <w:szCs w:val="16"/>
        </w:rPr>
        <w:t>19</w:t>
      </w:r>
      <w:r w:rsidR="00BB182C" w:rsidRPr="00330AB7">
        <w:rPr>
          <w:b/>
          <w:szCs w:val="16"/>
        </w:rPr>
        <w:t xml:space="preserve">. </w:t>
      </w:r>
      <w:r w:rsidR="00BB182C" w:rsidRPr="00330AB7">
        <w:rPr>
          <w:szCs w:val="16"/>
        </w:rPr>
        <w:t xml:space="preserve">a) convergente; b) </w:t>
      </w:r>
      <w:smartTag w:uri="urn:schemas-microsoft-com:office:smarttags" w:element="metricconverter">
        <w:smartTagPr>
          <w:attr w:name="ProductID" w:val="20 cm"/>
        </w:smartTagPr>
        <w:r w:rsidR="00BB182C" w:rsidRPr="00330AB7">
          <w:rPr>
            <w:szCs w:val="16"/>
          </w:rPr>
          <w:t>20 cm</w:t>
        </w:r>
      </w:smartTag>
      <w:r w:rsidR="00BB182C" w:rsidRPr="00330AB7">
        <w:rPr>
          <w:szCs w:val="16"/>
        </w:rPr>
        <w:t>.</w:t>
      </w:r>
      <w:r w:rsidR="00BB182C">
        <w:rPr>
          <w:szCs w:val="16"/>
        </w:rPr>
        <w:tab/>
      </w:r>
    </w:p>
    <w:p w:rsidR="00BB182C" w:rsidRPr="00330AB7" w:rsidRDefault="005705D4" w:rsidP="005705D4">
      <w:pPr>
        <w:pStyle w:val="col2"/>
        <w:spacing w:before="80" w:line="240" w:lineRule="auto"/>
        <w:ind w:left="0"/>
        <w:rPr>
          <w:szCs w:val="16"/>
        </w:rPr>
      </w:pPr>
      <w:r>
        <w:rPr>
          <w:b/>
          <w:szCs w:val="16"/>
        </w:rPr>
        <w:lastRenderedPageBreak/>
        <w:t>20]</w:t>
      </w:r>
      <w:r w:rsidR="00BB182C" w:rsidRPr="00330AB7">
        <w:rPr>
          <w:szCs w:val="16"/>
        </w:rPr>
        <w:t xml:space="preserve"> a) convergente; b) 5 di.</w:t>
      </w:r>
    </w:p>
    <w:p w:rsidR="005705D4" w:rsidRDefault="005705D4" w:rsidP="005705D4">
      <w:pPr>
        <w:pStyle w:val="col2"/>
        <w:spacing w:before="80" w:line="240" w:lineRule="auto"/>
        <w:ind w:left="0"/>
        <w:rPr>
          <w:szCs w:val="16"/>
        </w:rPr>
      </w:pPr>
      <w:r>
        <w:rPr>
          <w:b/>
          <w:szCs w:val="16"/>
        </w:rPr>
        <w:t>21]</w:t>
      </w:r>
      <w:r w:rsidR="00BB182C" w:rsidRPr="00330AB7">
        <w:rPr>
          <w:b/>
          <w:szCs w:val="16"/>
        </w:rPr>
        <w:t xml:space="preserve"> </w:t>
      </w:r>
      <w:r>
        <w:rPr>
          <w:szCs w:val="16"/>
        </w:rPr>
        <w:t>7,2</w:t>
      </w:r>
      <w:r w:rsidR="00BB182C" w:rsidRPr="00330AB7">
        <w:rPr>
          <w:szCs w:val="16"/>
        </w:rPr>
        <w:t xml:space="preserve"> m, hipermetropia               </w:t>
      </w:r>
      <w:r w:rsidR="00BB182C">
        <w:rPr>
          <w:szCs w:val="16"/>
        </w:rPr>
        <w:tab/>
      </w:r>
    </w:p>
    <w:p w:rsidR="00BB182C" w:rsidRPr="00330AB7" w:rsidRDefault="005705D4" w:rsidP="005705D4">
      <w:pPr>
        <w:pStyle w:val="col2"/>
        <w:spacing w:before="80" w:line="240" w:lineRule="auto"/>
        <w:ind w:left="0"/>
        <w:rPr>
          <w:szCs w:val="16"/>
        </w:rPr>
      </w:pPr>
      <w:r>
        <w:rPr>
          <w:b/>
          <w:szCs w:val="16"/>
        </w:rPr>
        <w:t>22]</w:t>
      </w:r>
      <w:r w:rsidR="00BB182C" w:rsidRPr="00330AB7">
        <w:rPr>
          <w:szCs w:val="16"/>
        </w:rPr>
        <w:t xml:space="preserve"> </w:t>
      </w:r>
      <w:r w:rsidR="00F9017D">
        <w:rPr>
          <w:szCs w:val="16"/>
        </w:rPr>
        <w:t>a) Divergente; – 10 di; b) Correção de Miopia.</w:t>
      </w:r>
      <w:r w:rsidRPr="00330AB7">
        <w:rPr>
          <w:szCs w:val="16"/>
        </w:rPr>
        <w:t xml:space="preserve">                  </w:t>
      </w:r>
    </w:p>
    <w:p w:rsidR="005705D4" w:rsidRPr="00330AB7" w:rsidRDefault="005705D4" w:rsidP="005705D4">
      <w:pPr>
        <w:pStyle w:val="col2"/>
        <w:spacing w:line="240" w:lineRule="auto"/>
        <w:ind w:left="0"/>
        <w:rPr>
          <w:szCs w:val="16"/>
        </w:rPr>
      </w:pPr>
      <w:r>
        <w:rPr>
          <w:b/>
          <w:szCs w:val="16"/>
        </w:rPr>
        <w:t>23]</w:t>
      </w:r>
      <w:r w:rsidRPr="00330AB7">
        <w:rPr>
          <w:szCs w:val="16"/>
        </w:rPr>
        <w:t xml:space="preserve"> a) </w:t>
      </w:r>
      <w:smartTag w:uri="urn:schemas-microsoft-com:office:smarttags" w:element="metricconverter">
        <w:smartTagPr>
          <w:attr w:name="ProductID" w:val="35 cm"/>
        </w:smartTagPr>
        <w:r w:rsidRPr="00330AB7">
          <w:rPr>
            <w:szCs w:val="16"/>
          </w:rPr>
          <w:t>35 cm</w:t>
        </w:r>
      </w:smartTag>
      <w:r w:rsidRPr="00330AB7">
        <w:rPr>
          <w:szCs w:val="16"/>
        </w:rPr>
        <w:t>; b) 3 di.</w:t>
      </w:r>
    </w:p>
    <w:p w:rsidR="005705D4" w:rsidRDefault="005705D4" w:rsidP="005705D4">
      <w:pPr>
        <w:pStyle w:val="col2"/>
        <w:spacing w:line="240" w:lineRule="auto"/>
        <w:ind w:left="0"/>
        <w:rPr>
          <w:szCs w:val="16"/>
        </w:rPr>
      </w:pPr>
      <w:r>
        <w:rPr>
          <w:b/>
          <w:bCs/>
          <w:szCs w:val="16"/>
        </w:rPr>
        <w:t>24]</w:t>
      </w:r>
      <w:r w:rsidRPr="00330AB7">
        <w:rPr>
          <w:b/>
          <w:bCs/>
          <w:szCs w:val="16"/>
        </w:rPr>
        <w:t xml:space="preserve"> </w:t>
      </w:r>
      <w:r w:rsidRPr="003C1DE7">
        <w:rPr>
          <w:bCs/>
          <w:szCs w:val="16"/>
        </w:rPr>
        <w:t>a) convergente</w:t>
      </w:r>
      <w:r>
        <w:rPr>
          <w:szCs w:val="16"/>
        </w:rPr>
        <w:t xml:space="preserve">; 6,7 di; b) </w:t>
      </w:r>
      <w:smartTag w:uri="urn:schemas-microsoft-com:office:smarttags" w:element="metricconverter">
        <w:smartTagPr>
          <w:attr w:name="ProductID" w:val="12 cm"/>
        </w:smartTagPr>
        <w:r w:rsidRPr="00330AB7">
          <w:rPr>
            <w:szCs w:val="16"/>
          </w:rPr>
          <w:t>12 cm</w:t>
        </w:r>
      </w:smartTag>
      <w:r w:rsidRPr="00330AB7">
        <w:rPr>
          <w:szCs w:val="16"/>
        </w:rPr>
        <w:t>.</w:t>
      </w:r>
      <w:r w:rsidRPr="00330AB7">
        <w:rPr>
          <w:szCs w:val="16"/>
        </w:rPr>
        <w:tab/>
      </w:r>
    </w:p>
    <w:p w:rsidR="00F9017D" w:rsidRDefault="00F9017D" w:rsidP="005705D4">
      <w:pPr>
        <w:pStyle w:val="col2"/>
        <w:spacing w:line="240" w:lineRule="auto"/>
        <w:ind w:left="0"/>
        <w:rPr>
          <w:szCs w:val="16"/>
        </w:rPr>
      </w:pPr>
      <w:r>
        <w:rPr>
          <w:b/>
          <w:szCs w:val="16"/>
        </w:rPr>
        <w:t>25]</w:t>
      </w:r>
      <w:r>
        <w:rPr>
          <w:szCs w:val="16"/>
        </w:rPr>
        <w:t xml:space="preserve"> 5/19 cm.</w:t>
      </w:r>
    </w:p>
    <w:p w:rsidR="00F9017D" w:rsidRDefault="00F9017D" w:rsidP="005705D4">
      <w:pPr>
        <w:pStyle w:val="col2"/>
        <w:spacing w:line="240" w:lineRule="auto"/>
        <w:ind w:left="0"/>
        <w:rPr>
          <w:szCs w:val="16"/>
        </w:rPr>
      </w:pPr>
      <w:r>
        <w:rPr>
          <w:b/>
          <w:szCs w:val="16"/>
        </w:rPr>
        <w:t>26]</w:t>
      </w:r>
      <w:r>
        <w:rPr>
          <w:szCs w:val="16"/>
        </w:rPr>
        <w:t xml:space="preserve"> a) 1,44</w:t>
      </w:r>
      <w:r>
        <w:rPr>
          <w:szCs w:val="16"/>
        </w:rPr>
        <w:sym w:font="Symbol" w:char="F0B4"/>
      </w:r>
      <w:r>
        <w:rPr>
          <w:szCs w:val="16"/>
        </w:rPr>
        <w:t>10</w:t>
      </w:r>
      <w:r>
        <w:rPr>
          <w:szCs w:val="16"/>
          <w:vertAlign w:val="superscript"/>
        </w:rPr>
        <w:t>-4</w:t>
      </w:r>
      <w:r>
        <w:rPr>
          <w:szCs w:val="16"/>
        </w:rPr>
        <w:t xml:space="preserve"> mm</w:t>
      </w:r>
      <w:r>
        <w:rPr>
          <w:szCs w:val="16"/>
          <w:vertAlign w:val="superscript"/>
        </w:rPr>
        <w:t>2</w:t>
      </w:r>
      <w:r>
        <w:rPr>
          <w:szCs w:val="16"/>
        </w:rPr>
        <w:t>; b) 70 mm; c) 2,4 mm.</w:t>
      </w:r>
    </w:p>
    <w:p w:rsidR="00F9017D" w:rsidRDefault="00F9017D" w:rsidP="005705D4">
      <w:pPr>
        <w:pStyle w:val="col2"/>
        <w:spacing w:line="240" w:lineRule="auto"/>
        <w:ind w:left="0"/>
        <w:rPr>
          <w:szCs w:val="16"/>
        </w:rPr>
      </w:pPr>
      <w:r>
        <w:rPr>
          <w:b/>
          <w:szCs w:val="16"/>
        </w:rPr>
        <w:t>27]</w:t>
      </w:r>
      <w:r w:rsidR="00F830F1">
        <w:rPr>
          <w:b/>
          <w:szCs w:val="16"/>
        </w:rPr>
        <w:t xml:space="preserve"> </w:t>
      </w:r>
      <w:r w:rsidR="00F830F1">
        <w:rPr>
          <w:szCs w:val="16"/>
        </w:rPr>
        <w:t xml:space="preserve">a) </w:t>
      </w:r>
      <w:r w:rsidR="00F830F1">
        <w:rPr>
          <w:szCs w:val="16"/>
        </w:rPr>
        <w:sym w:font="Symbol" w:char="F040"/>
      </w:r>
      <w:r w:rsidR="00F830F1">
        <w:rPr>
          <w:szCs w:val="16"/>
        </w:rPr>
        <w:t xml:space="preserve"> 2,7 cm; b) 8 cm e 2,1 cm.</w:t>
      </w:r>
    </w:p>
    <w:p w:rsidR="00F830F1" w:rsidRDefault="00F830F1" w:rsidP="005705D4">
      <w:pPr>
        <w:pStyle w:val="col2"/>
        <w:spacing w:line="240" w:lineRule="auto"/>
        <w:ind w:left="0"/>
        <w:rPr>
          <w:b/>
          <w:szCs w:val="16"/>
        </w:rPr>
      </w:pPr>
      <w:r>
        <w:rPr>
          <w:b/>
          <w:szCs w:val="16"/>
        </w:rPr>
        <w:t xml:space="preserve">28] </w:t>
      </w:r>
      <w:r w:rsidRPr="00F830F1">
        <w:rPr>
          <w:szCs w:val="16"/>
        </w:rPr>
        <w:t>A</w:t>
      </w:r>
      <w:r>
        <w:rPr>
          <w:szCs w:val="16"/>
        </w:rPr>
        <w:t>.</w:t>
      </w:r>
    </w:p>
    <w:p w:rsidR="00F830F1" w:rsidRDefault="00F830F1" w:rsidP="005705D4">
      <w:pPr>
        <w:pStyle w:val="col2"/>
        <w:spacing w:line="240" w:lineRule="auto"/>
        <w:ind w:left="0"/>
        <w:rPr>
          <w:szCs w:val="16"/>
        </w:rPr>
      </w:pPr>
      <w:r>
        <w:rPr>
          <w:b/>
          <w:szCs w:val="16"/>
        </w:rPr>
        <w:t>29]</w:t>
      </w:r>
      <w:r>
        <w:rPr>
          <w:szCs w:val="16"/>
        </w:rPr>
        <w:t xml:space="preserve"> a) virtuais; b) afastada; c) 4; d) 20 di.</w:t>
      </w:r>
    </w:p>
    <w:p w:rsidR="00F830F1" w:rsidRPr="00F830F1" w:rsidRDefault="00F830F1" w:rsidP="005705D4">
      <w:pPr>
        <w:pStyle w:val="col2"/>
        <w:spacing w:line="240" w:lineRule="auto"/>
        <w:ind w:left="0"/>
        <w:rPr>
          <w:szCs w:val="16"/>
        </w:rPr>
      </w:pPr>
      <w:r>
        <w:rPr>
          <w:b/>
          <w:szCs w:val="16"/>
        </w:rPr>
        <w:t>30]</w:t>
      </w:r>
      <w:r>
        <w:rPr>
          <w:szCs w:val="16"/>
        </w:rPr>
        <w:t xml:space="preserve"> </w:t>
      </w:r>
      <w:r w:rsidR="0048563A">
        <w:rPr>
          <w:szCs w:val="16"/>
        </w:rPr>
        <w:t>E.</w:t>
      </w:r>
      <w:r>
        <w:rPr>
          <w:szCs w:val="16"/>
        </w:rPr>
        <w:t xml:space="preserve"> </w:t>
      </w:r>
    </w:p>
    <w:sectPr w:rsidR="00F830F1" w:rsidRPr="00F830F1" w:rsidSect="00AF2D66">
      <w:headerReference w:type="even" r:id="rId35"/>
      <w:headerReference w:type="default" r:id="rId36"/>
      <w:footerReference w:type="even" r:id="rId37"/>
      <w:footerReference w:type="default" r:id="rId38"/>
      <w:headerReference w:type="first" r:id="rId39"/>
      <w:footnotePr>
        <w:numRestart w:val="eachPage"/>
      </w:footnotePr>
      <w:pgSz w:w="11907" w:h="16840" w:code="9"/>
      <w:pgMar w:top="567" w:right="567" w:bottom="567" w:left="573" w:header="720" w:footer="272" w:gutter="0"/>
      <w:cols w:num="2" w:sep="1" w:space="454"/>
      <w:titlePg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C760A" w:rsidRDefault="002C760A" w:rsidP="00AF2D66">
      <w:pPr>
        <w:spacing w:after="0" w:line="240" w:lineRule="auto"/>
      </w:pPr>
      <w:r>
        <w:separator/>
      </w:r>
    </w:p>
  </w:endnote>
  <w:endnote w:type="continuationSeparator" w:id="0">
    <w:p w:rsidR="002C760A" w:rsidRDefault="002C760A" w:rsidP="00AF2D6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tone Sans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Switzerlan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119C" w:rsidRDefault="00D24EB4">
    <w:pPr>
      <w:framePr w:wrap="around" w:vAnchor="text" w:hAnchor="margin" w:xAlign="right" w:y="1"/>
    </w:pPr>
    <w:r>
      <w:fldChar w:fldCharType="begin"/>
    </w:r>
    <w:r w:rsidR="0057119C">
      <w:instrText xml:space="preserve">PAGE  </w:instrText>
    </w:r>
    <w:r>
      <w:fldChar w:fldCharType="end"/>
    </w:r>
  </w:p>
  <w:p w:rsidR="0057119C" w:rsidRDefault="0057119C">
    <w:pPr>
      <w:ind w:right="360"/>
    </w:pPr>
  </w:p>
  <w:p w:rsidR="0057119C" w:rsidRDefault="0057119C"/>
  <w:p w:rsidR="0057119C" w:rsidRDefault="0057119C"/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119C" w:rsidRDefault="0057119C">
    <w:pPr>
      <w:pBdr>
        <w:top w:val="single" w:sz="4" w:space="1" w:color="auto"/>
      </w:pBdr>
      <w:tabs>
        <w:tab w:val="center" w:pos="5245"/>
      </w:tabs>
      <w:ind w:left="3626" w:right="3807"/>
      <w:rPr>
        <w:rFonts w:ascii="Switzerland" w:hAnsi="Switzerland"/>
        <w:iCs/>
        <w:sz w:val="2"/>
      </w:rPr>
    </w:pPr>
  </w:p>
  <w:p w:rsidR="0057119C" w:rsidRDefault="0057119C"/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C760A" w:rsidRDefault="002C760A" w:rsidP="00AF2D66">
      <w:pPr>
        <w:spacing w:after="0" w:line="240" w:lineRule="auto"/>
      </w:pPr>
      <w:r>
        <w:separator/>
      </w:r>
    </w:p>
  </w:footnote>
  <w:footnote w:type="continuationSeparator" w:id="0">
    <w:p w:rsidR="002C760A" w:rsidRDefault="002C760A" w:rsidP="00AF2D6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119C" w:rsidRDefault="0057119C"/>
  <w:p w:rsidR="0057119C" w:rsidRDefault="0057119C"/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119C" w:rsidRDefault="0057119C" w:rsidP="00AF2D66">
    <w:pPr>
      <w:pBdr>
        <w:top w:val="single" w:sz="12" w:space="1" w:color="auto"/>
        <w:bottom w:val="single" w:sz="4" w:space="1" w:color="auto"/>
      </w:pBdr>
      <w:tabs>
        <w:tab w:val="center" w:pos="5529"/>
        <w:tab w:val="right" w:pos="10773"/>
      </w:tabs>
    </w:pPr>
    <w:r w:rsidRPr="00CA08DE">
      <w:rPr>
        <w:b/>
        <w:i/>
        <w:sz w:val="16"/>
        <w:szCs w:val="16"/>
      </w:rPr>
      <w:t>Anglo/</w:t>
    </w:r>
    <w:r>
      <w:rPr>
        <w:b/>
        <w:i/>
        <w:sz w:val="16"/>
        <w:szCs w:val="16"/>
      </w:rPr>
      <w:t>Itapira-Mogi</w:t>
    </w:r>
    <w:r w:rsidRPr="00CA08DE">
      <w:rPr>
        <w:b/>
        <w:i/>
        <w:sz w:val="16"/>
        <w:szCs w:val="16"/>
      </w:rPr>
      <w:t xml:space="preserve"> </w:t>
    </w:r>
    <w:r w:rsidRPr="00CA08DE">
      <w:rPr>
        <w:b/>
        <w:i/>
        <w:sz w:val="16"/>
        <w:szCs w:val="16"/>
      </w:rPr>
      <w:tab/>
    </w:r>
    <w:r>
      <w:rPr>
        <w:b/>
        <w:i/>
        <w:sz w:val="16"/>
        <w:szCs w:val="16"/>
      </w:rPr>
      <w:t>1</w:t>
    </w:r>
    <w:r w:rsidRPr="00CA08DE">
      <w:rPr>
        <w:b/>
        <w:i/>
        <w:sz w:val="16"/>
        <w:szCs w:val="16"/>
      </w:rPr>
      <w:t xml:space="preserve">º </w:t>
    </w:r>
    <w:r>
      <w:rPr>
        <w:b/>
        <w:i/>
        <w:sz w:val="16"/>
        <w:szCs w:val="16"/>
      </w:rPr>
      <w:t>EM</w:t>
    </w:r>
    <w:r w:rsidRPr="00CA08DE">
      <w:rPr>
        <w:b/>
        <w:i/>
        <w:sz w:val="16"/>
        <w:szCs w:val="16"/>
      </w:rPr>
      <w:t xml:space="preserve"> –</w:t>
    </w:r>
    <w:r>
      <w:rPr>
        <w:b/>
        <w:i/>
        <w:sz w:val="16"/>
        <w:szCs w:val="16"/>
      </w:rPr>
      <w:t xml:space="preserve"> </w:t>
    </w:r>
    <w:proofErr w:type="spellStart"/>
    <w:r>
      <w:rPr>
        <w:b/>
        <w:i/>
        <w:sz w:val="16"/>
        <w:szCs w:val="16"/>
      </w:rPr>
      <w:t>Fisica</w:t>
    </w:r>
    <w:proofErr w:type="spellEnd"/>
    <w:r>
      <w:rPr>
        <w:b/>
        <w:i/>
        <w:sz w:val="16"/>
        <w:szCs w:val="16"/>
      </w:rPr>
      <w:t xml:space="preserve"> – PLúcio/Jean.</w:t>
    </w:r>
    <w:r>
      <w:rPr>
        <w:rFonts w:ascii="Stone Sans" w:hAnsi="Stone Sans"/>
        <w:i/>
        <w:sz w:val="18"/>
      </w:rPr>
      <w:tab/>
    </w:r>
    <w:r w:rsidR="00D24EB4" w:rsidRPr="00CA08DE">
      <w:rPr>
        <w:i/>
        <w:sz w:val="16"/>
        <w:szCs w:val="16"/>
      </w:rPr>
      <w:fldChar w:fldCharType="begin"/>
    </w:r>
    <w:r w:rsidRPr="00CA08DE">
      <w:rPr>
        <w:i/>
        <w:sz w:val="16"/>
        <w:szCs w:val="16"/>
      </w:rPr>
      <w:instrText xml:space="preserve"> PAGE </w:instrText>
    </w:r>
    <w:r w:rsidR="00D24EB4" w:rsidRPr="00CA08DE">
      <w:rPr>
        <w:i/>
        <w:sz w:val="16"/>
        <w:szCs w:val="16"/>
      </w:rPr>
      <w:fldChar w:fldCharType="separate"/>
    </w:r>
    <w:r w:rsidR="0048563A">
      <w:rPr>
        <w:i/>
        <w:noProof/>
        <w:sz w:val="16"/>
        <w:szCs w:val="16"/>
      </w:rPr>
      <w:t>2</w:t>
    </w:r>
    <w:r w:rsidR="00D24EB4" w:rsidRPr="00CA08DE">
      <w:rPr>
        <w:i/>
        <w:sz w:val="16"/>
        <w:szCs w:val="16"/>
      </w:rPr>
      <w:fldChar w:fldCharType="end"/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119C" w:rsidRDefault="0057119C" w:rsidP="00AF2D66">
    <w:pPr>
      <w:pBdr>
        <w:top w:val="single" w:sz="12" w:space="1" w:color="auto"/>
        <w:bottom w:val="single" w:sz="4" w:space="1" w:color="auto"/>
      </w:pBdr>
      <w:tabs>
        <w:tab w:val="center" w:pos="5529"/>
        <w:tab w:val="right" w:pos="10773"/>
      </w:tabs>
    </w:pPr>
    <w:r w:rsidRPr="00CA08DE">
      <w:rPr>
        <w:b/>
        <w:i/>
        <w:sz w:val="16"/>
        <w:szCs w:val="16"/>
      </w:rPr>
      <w:t>Anglo/</w:t>
    </w:r>
    <w:r>
      <w:rPr>
        <w:b/>
        <w:i/>
        <w:sz w:val="16"/>
        <w:szCs w:val="16"/>
      </w:rPr>
      <w:t>Itapira-Mogi</w:t>
    </w:r>
    <w:r w:rsidRPr="00CA08DE">
      <w:rPr>
        <w:b/>
        <w:i/>
        <w:sz w:val="16"/>
        <w:szCs w:val="16"/>
      </w:rPr>
      <w:t xml:space="preserve"> </w:t>
    </w:r>
    <w:r w:rsidRPr="00CA08DE">
      <w:rPr>
        <w:b/>
        <w:i/>
        <w:sz w:val="16"/>
        <w:szCs w:val="16"/>
      </w:rPr>
      <w:tab/>
    </w:r>
    <w:r>
      <w:rPr>
        <w:b/>
        <w:i/>
        <w:sz w:val="16"/>
        <w:szCs w:val="16"/>
      </w:rPr>
      <w:t>1</w:t>
    </w:r>
    <w:r w:rsidRPr="00CA08DE">
      <w:rPr>
        <w:b/>
        <w:i/>
        <w:sz w:val="16"/>
        <w:szCs w:val="16"/>
      </w:rPr>
      <w:t xml:space="preserve">º </w:t>
    </w:r>
    <w:r>
      <w:rPr>
        <w:b/>
        <w:i/>
        <w:sz w:val="16"/>
        <w:szCs w:val="16"/>
      </w:rPr>
      <w:t>EM</w:t>
    </w:r>
    <w:r w:rsidRPr="00CA08DE">
      <w:rPr>
        <w:b/>
        <w:i/>
        <w:sz w:val="16"/>
        <w:szCs w:val="16"/>
      </w:rPr>
      <w:t xml:space="preserve"> –</w:t>
    </w:r>
    <w:r>
      <w:rPr>
        <w:b/>
        <w:i/>
        <w:sz w:val="16"/>
        <w:szCs w:val="16"/>
      </w:rPr>
      <w:t xml:space="preserve"> </w:t>
    </w:r>
    <w:proofErr w:type="spellStart"/>
    <w:r>
      <w:rPr>
        <w:b/>
        <w:i/>
        <w:sz w:val="16"/>
        <w:szCs w:val="16"/>
      </w:rPr>
      <w:t>Fisica</w:t>
    </w:r>
    <w:proofErr w:type="spellEnd"/>
    <w:r>
      <w:rPr>
        <w:b/>
        <w:i/>
        <w:sz w:val="16"/>
        <w:szCs w:val="16"/>
      </w:rPr>
      <w:t xml:space="preserve"> – PLúcio.</w:t>
    </w:r>
    <w:r>
      <w:rPr>
        <w:rFonts w:ascii="Stone Sans" w:hAnsi="Stone Sans"/>
        <w:i/>
        <w:sz w:val="18"/>
      </w:rPr>
      <w:tab/>
    </w:r>
    <w:r w:rsidR="00D24EB4" w:rsidRPr="00CA08DE">
      <w:rPr>
        <w:i/>
        <w:sz w:val="16"/>
        <w:szCs w:val="16"/>
      </w:rPr>
      <w:fldChar w:fldCharType="begin"/>
    </w:r>
    <w:r w:rsidRPr="00CA08DE">
      <w:rPr>
        <w:i/>
        <w:sz w:val="16"/>
        <w:szCs w:val="16"/>
      </w:rPr>
      <w:instrText xml:space="preserve"> PAGE </w:instrText>
    </w:r>
    <w:r w:rsidR="00D24EB4" w:rsidRPr="00CA08DE">
      <w:rPr>
        <w:i/>
        <w:sz w:val="16"/>
        <w:szCs w:val="16"/>
      </w:rPr>
      <w:fldChar w:fldCharType="separate"/>
    </w:r>
    <w:r w:rsidR="0048563A">
      <w:rPr>
        <w:i/>
        <w:noProof/>
        <w:sz w:val="16"/>
        <w:szCs w:val="16"/>
      </w:rPr>
      <w:t>1</w:t>
    </w:r>
    <w:r w:rsidR="00D24EB4" w:rsidRPr="00CA08DE">
      <w:rPr>
        <w:i/>
        <w:sz w:val="16"/>
        <w:szCs w:val="16"/>
      </w:rPr>
      <w:fldChar w:fldCharType="end"/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autoHyphenation/>
  <w:hyphenationZone w:val="425"/>
  <w:characterSpacingControl w:val="doNotCompress"/>
  <w:footnotePr>
    <w:numRestart w:val="eachPage"/>
    <w:footnote w:id="-1"/>
    <w:footnote w:id="0"/>
  </w:footnotePr>
  <w:endnotePr>
    <w:endnote w:id="-1"/>
    <w:endnote w:id="0"/>
  </w:endnotePr>
  <w:compat/>
  <w:rsids>
    <w:rsidRoot w:val="00AF2D66"/>
    <w:rsid w:val="001D1506"/>
    <w:rsid w:val="002C760A"/>
    <w:rsid w:val="00321017"/>
    <w:rsid w:val="0048563A"/>
    <w:rsid w:val="004A35BC"/>
    <w:rsid w:val="005055EB"/>
    <w:rsid w:val="005705D4"/>
    <w:rsid w:val="0057119C"/>
    <w:rsid w:val="007E64BC"/>
    <w:rsid w:val="008430F6"/>
    <w:rsid w:val="008B37ED"/>
    <w:rsid w:val="00A25330"/>
    <w:rsid w:val="00AF2D66"/>
    <w:rsid w:val="00AF524E"/>
    <w:rsid w:val="00BB0363"/>
    <w:rsid w:val="00BB182C"/>
    <w:rsid w:val="00C055C2"/>
    <w:rsid w:val="00C16E14"/>
    <w:rsid w:val="00D24EB4"/>
    <w:rsid w:val="00DD6005"/>
    <w:rsid w:val="00E173CC"/>
    <w:rsid w:val="00F830F1"/>
    <w:rsid w:val="00F9017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E64BC"/>
  </w:style>
  <w:style w:type="paragraph" w:styleId="Ttulo1">
    <w:name w:val="heading 1"/>
    <w:basedOn w:val="Normal"/>
    <w:next w:val="Normal"/>
    <w:link w:val="Ttulo1Char"/>
    <w:qFormat/>
    <w:rsid w:val="00AF2D66"/>
    <w:pPr>
      <w:keepNext/>
      <w:spacing w:after="0" w:line="240" w:lineRule="auto"/>
      <w:jc w:val="center"/>
      <w:outlineLvl w:val="0"/>
    </w:pPr>
    <w:rPr>
      <w:rFonts w:ascii="Arial" w:eastAsia="Times New Roman" w:hAnsi="Arial" w:cs="Arial"/>
      <w:b/>
      <w:bCs/>
      <w:sz w:val="16"/>
      <w:szCs w:val="24"/>
      <w:u w:val="single"/>
      <w:lang w:eastAsia="pt-BR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rsid w:val="00AF2D66"/>
    <w:rPr>
      <w:rFonts w:ascii="Arial" w:eastAsia="Times New Roman" w:hAnsi="Arial" w:cs="Arial"/>
      <w:b/>
      <w:bCs/>
      <w:sz w:val="16"/>
      <w:szCs w:val="24"/>
      <w:u w:val="single"/>
      <w:lang w:eastAsia="pt-BR"/>
    </w:rPr>
  </w:style>
  <w:style w:type="paragraph" w:customStyle="1" w:styleId="questo">
    <w:name w:val="questão"/>
    <w:basedOn w:val="Normal"/>
    <w:next w:val="questobody"/>
    <w:link w:val="questoChar"/>
    <w:rsid w:val="00AF2D66"/>
    <w:pPr>
      <w:tabs>
        <w:tab w:val="left" w:pos="284"/>
      </w:tabs>
      <w:spacing w:before="200" w:after="40" w:line="288" w:lineRule="auto"/>
      <w:ind w:left="284" w:hanging="284"/>
      <w:jc w:val="both"/>
    </w:pPr>
    <w:rPr>
      <w:rFonts w:ascii="Arial" w:eastAsia="Times New Roman" w:hAnsi="Arial" w:cs="Times New Roman"/>
      <w:sz w:val="16"/>
      <w:szCs w:val="20"/>
      <w:lang w:eastAsia="pt-BR"/>
    </w:rPr>
  </w:style>
  <w:style w:type="paragraph" w:customStyle="1" w:styleId="questobody">
    <w:name w:val="questão body"/>
    <w:basedOn w:val="questo"/>
    <w:link w:val="questobodyChar"/>
    <w:rsid w:val="00AF2D66"/>
    <w:pPr>
      <w:spacing w:before="80" w:after="20"/>
      <w:ind w:firstLine="0"/>
    </w:pPr>
  </w:style>
  <w:style w:type="character" w:customStyle="1" w:styleId="questobodyChar">
    <w:name w:val="questão body Char"/>
    <w:basedOn w:val="questoChar"/>
    <w:link w:val="questobody"/>
    <w:rsid w:val="00AF2D66"/>
  </w:style>
  <w:style w:type="character" w:customStyle="1" w:styleId="questoChar">
    <w:name w:val="questão Char"/>
    <w:basedOn w:val="Fontepargpadro"/>
    <w:link w:val="questo"/>
    <w:rsid w:val="00AF2D66"/>
    <w:rPr>
      <w:rFonts w:ascii="Arial" w:eastAsia="Times New Roman" w:hAnsi="Arial" w:cs="Times New Roman"/>
      <w:sz w:val="16"/>
      <w:szCs w:val="20"/>
      <w:lang w:eastAsia="pt-BR"/>
    </w:rPr>
  </w:style>
  <w:style w:type="paragraph" w:customStyle="1" w:styleId="colunas">
    <w:name w:val="colunas"/>
    <w:basedOn w:val="Normal"/>
    <w:link w:val="colunasChar"/>
    <w:rsid w:val="00AF2D66"/>
    <w:pPr>
      <w:tabs>
        <w:tab w:val="left" w:pos="680"/>
        <w:tab w:val="left" w:pos="907"/>
        <w:tab w:val="left" w:pos="2183"/>
      </w:tabs>
      <w:spacing w:before="80" w:after="20" w:line="288" w:lineRule="auto"/>
      <w:ind w:left="511" w:hanging="227"/>
      <w:jc w:val="both"/>
    </w:pPr>
    <w:rPr>
      <w:rFonts w:ascii="Arial" w:eastAsia="Times New Roman" w:hAnsi="Arial" w:cs="Times New Roman"/>
      <w:sz w:val="16"/>
      <w:szCs w:val="20"/>
      <w:lang w:eastAsia="pt-BR"/>
    </w:rPr>
  </w:style>
  <w:style w:type="character" w:customStyle="1" w:styleId="colunasChar">
    <w:name w:val="colunas Char"/>
    <w:basedOn w:val="Fontepargpadro"/>
    <w:link w:val="colunas"/>
    <w:rsid w:val="00AF2D66"/>
    <w:rPr>
      <w:rFonts w:ascii="Arial" w:eastAsia="Times New Roman" w:hAnsi="Arial" w:cs="Times New Roman"/>
      <w:sz w:val="16"/>
      <w:szCs w:val="20"/>
      <w:lang w:eastAsia="pt-BR"/>
    </w:rPr>
  </w:style>
  <w:style w:type="paragraph" w:customStyle="1" w:styleId="col2">
    <w:name w:val="col2"/>
    <w:basedOn w:val="Normal"/>
    <w:link w:val="col2Char"/>
    <w:rsid w:val="00AF2D66"/>
    <w:pPr>
      <w:tabs>
        <w:tab w:val="left" w:pos="510"/>
        <w:tab w:val="left" w:pos="2665"/>
        <w:tab w:val="left" w:pos="2892"/>
      </w:tabs>
      <w:spacing w:before="60" w:after="20" w:line="288" w:lineRule="auto"/>
      <w:ind w:left="284"/>
    </w:pPr>
    <w:rPr>
      <w:rFonts w:ascii="Arial" w:eastAsia="Times New Roman" w:hAnsi="Arial" w:cs="Times New Roman"/>
      <w:sz w:val="16"/>
      <w:szCs w:val="20"/>
      <w:lang w:eastAsia="pt-BR"/>
    </w:rPr>
  </w:style>
  <w:style w:type="character" w:customStyle="1" w:styleId="col2Char">
    <w:name w:val="col2 Char"/>
    <w:basedOn w:val="Fontepargpadro"/>
    <w:link w:val="col2"/>
    <w:rsid w:val="00AF2D66"/>
    <w:rPr>
      <w:rFonts w:ascii="Arial" w:eastAsia="Times New Roman" w:hAnsi="Arial" w:cs="Times New Roman"/>
      <w:sz w:val="16"/>
      <w:szCs w:val="20"/>
      <w:lang w:eastAsia="pt-BR"/>
    </w:rPr>
  </w:style>
  <w:style w:type="paragraph" w:customStyle="1" w:styleId="col3">
    <w:name w:val="col3"/>
    <w:basedOn w:val="colunas"/>
    <w:link w:val="col3Char"/>
    <w:rsid w:val="00321017"/>
    <w:pPr>
      <w:tabs>
        <w:tab w:val="clear" w:pos="680"/>
        <w:tab w:val="clear" w:pos="907"/>
        <w:tab w:val="clear" w:pos="2183"/>
        <w:tab w:val="left" w:pos="510"/>
        <w:tab w:val="left" w:pos="1871"/>
        <w:tab w:val="left" w:pos="2098"/>
        <w:tab w:val="left" w:pos="3459"/>
        <w:tab w:val="left" w:pos="3686"/>
      </w:tabs>
      <w:ind w:left="284" w:firstLine="0"/>
      <w:jc w:val="left"/>
    </w:pPr>
  </w:style>
  <w:style w:type="character" w:customStyle="1" w:styleId="col3Char">
    <w:name w:val="col3 Char"/>
    <w:basedOn w:val="colunasChar"/>
    <w:link w:val="col3"/>
    <w:rsid w:val="00321017"/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AF2D66"/>
    <w:rPr>
      <w:rFonts w:ascii="Tahoma" w:hAnsi="Tahoma" w:cs="Tahoma"/>
      <w:sz w:val="16"/>
      <w:szCs w:val="16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AF2D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orpodetexto2Char">
    <w:name w:val="Corpo de texto 2 Char"/>
    <w:basedOn w:val="Fontepargpadro"/>
    <w:link w:val="Corpodetexto2"/>
    <w:rsid w:val="00AF2D66"/>
    <w:rPr>
      <w:rFonts w:ascii="Times New Roman" w:eastAsia="Times New Roman" w:hAnsi="Times New Roman" w:cs="Times New Roman"/>
      <w:sz w:val="20"/>
      <w:szCs w:val="20"/>
      <w:lang w:eastAsia="pt-BR"/>
    </w:rPr>
  </w:style>
  <w:style w:type="paragraph" w:styleId="Corpodetexto2">
    <w:name w:val="Body Text 2"/>
    <w:basedOn w:val="Normal"/>
    <w:link w:val="Corpodetexto2Char"/>
    <w:rsid w:val="00AF2D66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pt-BR"/>
    </w:rPr>
  </w:style>
  <w:style w:type="character" w:customStyle="1" w:styleId="CorpodetextoChar">
    <w:name w:val="Corpo de texto Char"/>
    <w:basedOn w:val="Fontepargpadro"/>
    <w:link w:val="Corpodetexto"/>
    <w:rsid w:val="00AF2D66"/>
    <w:rPr>
      <w:rFonts w:ascii="Arial" w:eastAsia="Times New Roman" w:hAnsi="Arial" w:cs="Arial"/>
      <w:sz w:val="16"/>
      <w:szCs w:val="24"/>
      <w:lang w:eastAsia="pt-BR"/>
    </w:rPr>
  </w:style>
  <w:style w:type="paragraph" w:styleId="Corpodetexto">
    <w:name w:val="Body Text"/>
    <w:basedOn w:val="Normal"/>
    <w:link w:val="CorpodetextoChar"/>
    <w:rsid w:val="00AF2D66"/>
    <w:pPr>
      <w:spacing w:after="0" w:line="240" w:lineRule="auto"/>
    </w:pPr>
    <w:rPr>
      <w:rFonts w:ascii="Arial" w:eastAsia="Times New Roman" w:hAnsi="Arial" w:cs="Arial"/>
      <w:sz w:val="16"/>
      <w:szCs w:val="24"/>
      <w:lang w:eastAsia="pt-BR"/>
    </w:rPr>
  </w:style>
  <w:style w:type="character" w:customStyle="1" w:styleId="RodapChar">
    <w:name w:val="Rodapé Char"/>
    <w:basedOn w:val="Fontepargpadro"/>
    <w:link w:val="Rodap"/>
    <w:uiPriority w:val="99"/>
    <w:semiHidden/>
    <w:rsid w:val="00AF2D66"/>
  </w:style>
  <w:style w:type="paragraph" w:styleId="Rodap">
    <w:name w:val="footer"/>
    <w:basedOn w:val="Normal"/>
    <w:link w:val="RodapChar"/>
    <w:uiPriority w:val="99"/>
    <w:semiHidden/>
    <w:unhideWhenUsed/>
    <w:rsid w:val="00AF2D66"/>
    <w:pPr>
      <w:tabs>
        <w:tab w:val="center" w:pos="4252"/>
        <w:tab w:val="right" w:pos="8504"/>
      </w:tabs>
      <w:spacing w:after="0" w:line="240" w:lineRule="auto"/>
    </w:pPr>
  </w:style>
  <w:style w:type="paragraph" w:styleId="Recuodecorpodetexto">
    <w:name w:val="Body Text Indent"/>
    <w:basedOn w:val="Normal"/>
    <w:link w:val="RecuodecorpodetextoChar"/>
    <w:rsid w:val="00AF524E"/>
    <w:pPr>
      <w:spacing w:after="120" w:line="240" w:lineRule="auto"/>
      <w:ind w:left="283"/>
    </w:pPr>
    <w:rPr>
      <w:rFonts w:ascii="Times New Roman" w:eastAsia="Times New Roman" w:hAnsi="Times New Roman" w:cs="Times New Roman"/>
      <w:sz w:val="20"/>
      <w:szCs w:val="20"/>
      <w:lang w:eastAsia="pt-BR"/>
    </w:rPr>
  </w:style>
  <w:style w:type="character" w:customStyle="1" w:styleId="RecuodecorpodetextoChar">
    <w:name w:val="Recuo de corpo de texto Char"/>
    <w:basedOn w:val="Fontepargpadro"/>
    <w:link w:val="Recuodecorpodetexto"/>
    <w:rsid w:val="00AF524E"/>
    <w:rPr>
      <w:rFonts w:ascii="Times New Roman" w:eastAsia="Times New Roman" w:hAnsi="Times New Roman" w:cs="Times New Roman"/>
      <w:sz w:val="20"/>
      <w:szCs w:val="20"/>
      <w:lang w:eastAsia="pt-B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header" Target="header3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2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7.wmf"/><Relationship Id="rId38" Type="http://schemas.openxmlformats.org/officeDocument/2006/relationships/footer" Target="footer2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6.png"/><Relationship Id="rId37" Type="http://schemas.openxmlformats.org/officeDocument/2006/relationships/footer" Target="footer1.xml"/><Relationship Id="rId40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header" Target="header2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5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1</TotalTime>
  <Pages>4</Pages>
  <Words>2202</Words>
  <Characters>11895</Characters>
  <Application>Microsoft Office Word</Application>
  <DocSecurity>0</DocSecurity>
  <Lines>99</Lines>
  <Paragraphs>2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dro Lucio</dc:creator>
  <cp:lastModifiedBy>Pedro Lucio</cp:lastModifiedBy>
  <cp:revision>3</cp:revision>
  <dcterms:created xsi:type="dcterms:W3CDTF">2016-08-15T15:05:00Z</dcterms:created>
  <dcterms:modified xsi:type="dcterms:W3CDTF">2016-08-17T01:44:00Z</dcterms:modified>
</cp:coreProperties>
</file>